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"/>
        <w:gridCol w:w="2028"/>
        <w:gridCol w:w="2246"/>
        <w:gridCol w:w="2197"/>
        <w:gridCol w:w="3314"/>
      </w:tblGrid>
      <w:tr w:rsidR="00DC5AE2" w:rsidRPr="00DC5AE2" w:rsidTr="00120EA8">
        <w:trPr>
          <w:trHeight w:hRule="exact" w:val="1082"/>
          <w:tblHeader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546D57">
            <w:pPr>
              <w:adjustRightInd w:val="0"/>
              <w:snapToGrid w:val="0"/>
              <w:spacing w:line="200" w:lineRule="atLeast"/>
              <w:jc w:val="center"/>
              <w:rPr>
                <w:rFonts w:ascii="宋体"/>
                <w:snapToGrid w:val="0"/>
                <w:kern w:val="0"/>
                <w:sz w:val="24"/>
              </w:rPr>
            </w:pPr>
            <w:r w:rsidRPr="00DC5AE2">
              <w:rPr>
                <w:rFonts w:ascii="宋体" w:hAnsi="宋体" w:hint="eastAsia"/>
                <w:snapToGrid w:val="0"/>
                <w:kern w:val="0"/>
                <w:sz w:val="24"/>
              </w:rPr>
              <w:t>序号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546D57">
            <w:pPr>
              <w:adjustRightInd w:val="0"/>
              <w:snapToGrid w:val="0"/>
              <w:spacing w:line="200" w:lineRule="atLeast"/>
              <w:jc w:val="center"/>
              <w:rPr>
                <w:rFonts w:ascii="宋体"/>
                <w:snapToGrid w:val="0"/>
                <w:kern w:val="0"/>
                <w:sz w:val="24"/>
              </w:rPr>
            </w:pPr>
            <w:r w:rsidRPr="00DC5AE2">
              <w:rPr>
                <w:rFonts w:ascii="宋体" w:hAnsi="宋体" w:hint="eastAsia"/>
                <w:snapToGrid w:val="0"/>
                <w:kern w:val="0"/>
                <w:sz w:val="24"/>
              </w:rPr>
              <w:t>开展校准项目的器具或参数名称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546D57">
            <w:pPr>
              <w:adjustRightInd w:val="0"/>
              <w:snapToGrid w:val="0"/>
              <w:spacing w:line="200" w:lineRule="atLeast"/>
              <w:jc w:val="center"/>
              <w:rPr>
                <w:rFonts w:ascii="宋体"/>
                <w:snapToGrid w:val="0"/>
                <w:kern w:val="0"/>
                <w:sz w:val="24"/>
              </w:rPr>
            </w:pPr>
            <w:r w:rsidRPr="00DC5AE2">
              <w:rPr>
                <w:rFonts w:ascii="宋体" w:hAnsi="宋体" w:hint="eastAsia"/>
                <w:snapToGrid w:val="0"/>
                <w:kern w:val="0"/>
                <w:sz w:val="24"/>
              </w:rPr>
              <w:t>测量范围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546D57">
            <w:pPr>
              <w:adjustRightInd w:val="0"/>
              <w:snapToGrid w:val="0"/>
              <w:spacing w:line="200" w:lineRule="atLeast"/>
              <w:jc w:val="center"/>
              <w:rPr>
                <w:rFonts w:ascii="宋体"/>
                <w:snapToGrid w:val="0"/>
                <w:kern w:val="0"/>
                <w:sz w:val="24"/>
              </w:rPr>
            </w:pPr>
            <w:r w:rsidRPr="00DC5AE2">
              <w:rPr>
                <w:rFonts w:ascii="宋体" w:hAnsi="宋体" w:hint="eastAsia"/>
                <w:snapToGrid w:val="0"/>
                <w:kern w:val="0"/>
                <w:sz w:val="24"/>
              </w:rPr>
              <w:t>校准测量能力</w:t>
            </w:r>
            <w:r w:rsidRPr="00DC5AE2">
              <w:rPr>
                <w:rFonts w:ascii="宋体" w:hAnsi="宋体"/>
                <w:snapToGrid w:val="0"/>
                <w:kern w:val="0"/>
                <w:sz w:val="24"/>
              </w:rPr>
              <w:t>/</w:t>
            </w:r>
          </w:p>
          <w:p w:rsidR="0095756A" w:rsidRPr="00DC5AE2" w:rsidRDefault="0095756A" w:rsidP="00546D57">
            <w:pPr>
              <w:adjustRightInd w:val="0"/>
              <w:snapToGrid w:val="0"/>
              <w:spacing w:line="200" w:lineRule="atLeast"/>
              <w:jc w:val="center"/>
              <w:rPr>
                <w:rFonts w:ascii="宋体"/>
                <w:snapToGrid w:val="0"/>
                <w:kern w:val="0"/>
                <w:sz w:val="24"/>
              </w:rPr>
            </w:pPr>
            <w:r w:rsidRPr="00DC5AE2">
              <w:rPr>
                <w:rFonts w:ascii="宋体" w:hAnsi="宋体" w:hint="eastAsia"/>
                <w:snapToGrid w:val="0"/>
                <w:kern w:val="0"/>
                <w:sz w:val="24"/>
              </w:rPr>
              <w:t>准确度等</w:t>
            </w:r>
            <w:bookmarkStart w:id="0" w:name="_GoBack"/>
            <w:bookmarkEnd w:id="0"/>
            <w:r w:rsidRPr="00DC5AE2">
              <w:rPr>
                <w:rFonts w:ascii="宋体" w:hAnsi="宋体" w:hint="eastAsia"/>
                <w:snapToGrid w:val="0"/>
                <w:kern w:val="0"/>
                <w:sz w:val="24"/>
              </w:rPr>
              <w:t>级</w:t>
            </w:r>
            <w:r w:rsidRPr="00DC5AE2">
              <w:rPr>
                <w:rFonts w:ascii="宋体" w:hAnsi="宋体"/>
                <w:snapToGrid w:val="0"/>
                <w:kern w:val="0"/>
                <w:sz w:val="24"/>
              </w:rPr>
              <w:t>/</w:t>
            </w:r>
          </w:p>
          <w:p w:rsidR="0095756A" w:rsidRPr="00DC5AE2" w:rsidRDefault="0095756A" w:rsidP="00546D57">
            <w:pPr>
              <w:adjustRightInd w:val="0"/>
              <w:snapToGrid w:val="0"/>
              <w:spacing w:line="200" w:lineRule="atLeast"/>
              <w:jc w:val="center"/>
              <w:rPr>
                <w:rFonts w:ascii="宋体"/>
                <w:snapToGrid w:val="0"/>
                <w:kern w:val="0"/>
                <w:sz w:val="24"/>
              </w:rPr>
            </w:pPr>
            <w:r w:rsidRPr="00DC5AE2">
              <w:rPr>
                <w:rFonts w:ascii="宋体" w:hAnsi="宋体" w:hint="eastAsia"/>
                <w:snapToGrid w:val="0"/>
                <w:kern w:val="0"/>
                <w:sz w:val="24"/>
              </w:rPr>
              <w:t>最大允许误差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546D57">
            <w:pPr>
              <w:adjustRightInd w:val="0"/>
              <w:snapToGrid w:val="0"/>
              <w:spacing w:line="200" w:lineRule="atLeast"/>
              <w:jc w:val="center"/>
              <w:rPr>
                <w:rFonts w:ascii="宋体"/>
                <w:snapToGrid w:val="0"/>
                <w:kern w:val="0"/>
                <w:sz w:val="24"/>
              </w:rPr>
            </w:pPr>
            <w:r w:rsidRPr="00DC5AE2">
              <w:rPr>
                <w:rFonts w:ascii="宋体" w:hAnsi="宋体" w:hint="eastAsia"/>
                <w:snapToGrid w:val="0"/>
                <w:kern w:val="0"/>
                <w:sz w:val="24"/>
              </w:rPr>
              <w:t>依据文件名称及编号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工具显微镜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DC5AE2">
              <w:rPr>
                <w:rFonts w:ascii="宋体" w:hAnsi="宋体"/>
                <w:sz w:val="18"/>
                <w:szCs w:val="18"/>
              </w:rPr>
              <w:t>1+L/100)</w:t>
            </w:r>
            <w:r w:rsidRPr="00DC5AE2">
              <w:rPr>
                <w:rFonts w:ascii="宋体" w:hint="eastAsia"/>
                <w:sz w:val="18"/>
                <w:szCs w:val="18"/>
              </w:rPr>
              <w:t>µ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工具显微镜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线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纹比较仪</w:t>
            </w:r>
            <w:proofErr w:type="gramEnd"/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DC5AE2">
              <w:rPr>
                <w:rFonts w:ascii="宋体" w:hAnsi="宋体"/>
                <w:sz w:val="18"/>
                <w:szCs w:val="18"/>
              </w:rPr>
              <w:t>1+L/100)</w:t>
            </w:r>
            <w:r w:rsidRPr="00DC5AE2">
              <w:rPr>
                <w:rFonts w:ascii="宋体" w:hint="eastAsia"/>
                <w:sz w:val="18"/>
                <w:szCs w:val="18"/>
              </w:rPr>
              <w:t>µ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线纹比较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干涉显微镜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DC5AE2">
              <w:rPr>
                <w:rFonts w:ascii="宋体" w:hAnsi="宋体"/>
                <w:sz w:val="18"/>
                <w:szCs w:val="18"/>
              </w:rPr>
              <w:t>0.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.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int="eastAsia"/>
                <w:sz w:val="18"/>
                <w:szCs w:val="18"/>
              </w:rPr>
              <w:t>µ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DC5AE2">
              <w:rPr>
                <w:rFonts w:ascii="宋体" w:hAnsi="宋体"/>
                <w:sz w:val="18"/>
                <w:szCs w:val="18"/>
              </w:rPr>
              <w:t>2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干涉显微镜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光切显微镜</w:t>
            </w:r>
            <w:proofErr w:type="gramEnd"/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DC5AE2">
              <w:rPr>
                <w:rFonts w:ascii="宋体" w:hAnsi="宋体"/>
                <w:sz w:val="18"/>
                <w:szCs w:val="18"/>
              </w:rPr>
              <w:t>0.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8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int="eastAsia"/>
                <w:sz w:val="18"/>
                <w:szCs w:val="18"/>
              </w:rPr>
              <w:t>µ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DC5AE2">
              <w:rPr>
                <w:rFonts w:ascii="宋体" w:hAnsi="宋体"/>
                <w:sz w:val="18"/>
                <w:szCs w:val="18"/>
              </w:rPr>
              <w:t>2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09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光切显微镜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光学、数显分度头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°～</w:t>
            </w:r>
            <w:r w:rsidRPr="00DC5AE2">
              <w:rPr>
                <w:rFonts w:ascii="宋体" w:hAnsi="宋体"/>
                <w:sz w:val="18"/>
                <w:szCs w:val="18"/>
              </w:rPr>
              <w:t>3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°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″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光学、数显分度头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量块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等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4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量块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量块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)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等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4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量块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平面平晶</w:t>
            </w:r>
            <w:proofErr w:type="gramEnd"/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φ</w:t>
            </w:r>
            <w:r w:rsidRPr="00DC5AE2">
              <w:rPr>
                <w:rFonts w:ascii="宋体" w:hAnsi="宋体"/>
                <w:sz w:val="18"/>
                <w:szCs w:val="18"/>
              </w:rPr>
              <w:t>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φ</w:t>
            </w:r>
            <w:r w:rsidRPr="00DC5AE2">
              <w:rPr>
                <w:rFonts w:ascii="宋体" w:hAnsi="宋体"/>
                <w:sz w:val="18"/>
                <w:szCs w:val="18"/>
              </w:rPr>
              <w:t>1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平晶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平行平晶</w:t>
            </w:r>
            <w:proofErr w:type="gramEnd"/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Ⅰ、Ⅱ、Ⅲ、Ⅳ系列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</w:rPr>
              <w:t>=0.1</w:t>
            </w:r>
            <w:r w:rsidRPr="00DC5AE2">
              <w:rPr>
                <w:rFonts w:ascii="宋体" w:hint="eastAsia"/>
                <w:sz w:val="18"/>
                <w:szCs w:val="18"/>
              </w:rPr>
              <w:t>µ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m  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3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平晶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立、卧式光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8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光学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测长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m +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smartTag w:uri="urn:schemas-microsoft-com:office:smarttags" w:element="chmetcnv">
              <w:smartTagPr>
                <w:attr w:name="UnitName" w:val="l"/>
                <w:attr w:name="SourceValue" w:val="6"/>
                <w:attr w:name="HasSpace" w:val="False"/>
                <w:attr w:name="Negative" w:val="Tru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  <w:vertAlign w:val="superscript"/>
                </w:rPr>
                <w:t>-6</w:t>
              </w:r>
              <w:r w:rsidRPr="00DC5AE2">
                <w:rPr>
                  <w:rFonts w:ascii="宋体" w:hAnsi="宋体"/>
                  <w:sz w:val="18"/>
                  <w:szCs w:val="18"/>
                </w:rPr>
                <w:t>L</w:t>
              </w:r>
            </w:smartTag>
          </w:p>
        </w:tc>
        <w:tc>
          <w:tcPr>
            <w:tcW w:w="3314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18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测长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3316A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测长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DC5AE2">
              <w:rPr>
                <w:rFonts w:ascii="宋体" w:hAnsi="宋体"/>
                <w:sz w:val="18"/>
                <w:szCs w:val="18"/>
              </w:rPr>
              <w:t>0.5+L/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μ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06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测长机》</w:t>
            </w:r>
          </w:p>
        </w:tc>
      </w:tr>
      <w:tr w:rsidR="00DC5AE2" w:rsidRPr="00DC5AE2" w:rsidTr="00120EA8">
        <w:trPr>
          <w:trHeight w:hRule="exact" w:val="716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接触式干涉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DC5AE2">
              <w:rPr>
                <w:rFonts w:ascii="宋体" w:hAnsi="宋体"/>
                <w:sz w:val="18"/>
                <w:szCs w:val="18"/>
              </w:rPr>
              <w:t>0.03+1.5ni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△λ</w:t>
            </w:r>
            <w:r w:rsidRPr="00DC5AE2">
              <w:rPr>
                <w:rFonts w:ascii="宋体" w:hAnsi="宋体"/>
                <w:sz w:val="18"/>
                <w:szCs w:val="18"/>
              </w:rPr>
              <w:t>/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λ）μ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接触式干涉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自准直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＇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自准直仪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子水平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个字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(1+A/50)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个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字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电子水平仪和合像水平仪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合像水平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5mm/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smartTag w:uri="urn:schemas-microsoft-com:office:smarttags" w:element="chmetcnv">
              <w:smartTagPr>
                <w:attr w:name="UnitName" w:val="mm"/>
                <w:attr w:name="SourceValue" w:val=".0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02mm</w:t>
              </w:r>
            </w:smartTag>
            <w:r w:rsidRPr="00DC5AE2">
              <w:rPr>
                <w:rFonts w:ascii="宋体" w:hAnsi="宋体"/>
                <w:sz w:val="18"/>
                <w:szCs w:val="18"/>
              </w:rPr>
              <w:t>/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电子水平仪和合像水平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万能角度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°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＇、±</w:t>
            </w: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＇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万能角度尺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组合式角度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8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°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＇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13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组合式角度尺校准规范》</w:t>
            </w:r>
          </w:p>
        </w:tc>
      </w:tr>
      <w:tr w:rsidR="00DC5AE2" w:rsidRPr="00DC5AE2" w:rsidTr="00120EA8">
        <w:trPr>
          <w:trHeight w:hRule="exact" w:val="726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平板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3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31431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1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平板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平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09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平尺校准规范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三等金属线纹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(0.03+</w:t>
            </w:r>
            <w:smartTag w:uri="urn:schemas-microsoft-com:office:smarttags" w:element="chmetcnv">
              <w:smartTagPr>
                <w:attr w:name="UnitName" w:val="l"/>
                <w:attr w:name="SourceValue" w:val=".0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02L</w:t>
              </w:r>
            </w:smartTag>
            <w:r w:rsidRPr="00DC5AE2">
              <w:rPr>
                <w:rFonts w:ascii="宋体" w:hAnsi="宋体"/>
                <w:sz w:val="18"/>
                <w:szCs w:val="18"/>
              </w:rPr>
              <w:t>)m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三等标准金属线纹尺》</w:t>
            </w:r>
          </w:p>
        </w:tc>
      </w:tr>
      <w:tr w:rsidR="0095756A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钢卷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Ⅰ级、Ⅱ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钢卷尺》</w:t>
            </w:r>
          </w:p>
        </w:tc>
      </w:tr>
    </w:tbl>
    <w:p w:rsidR="0095756A" w:rsidRPr="00DC5AE2" w:rsidRDefault="0095756A" w:rsidP="00866EBF">
      <w:pPr>
        <w:spacing w:line="360" w:lineRule="auto"/>
        <w:ind w:firstLineChars="350" w:firstLine="840"/>
        <w:rPr>
          <w:sz w:val="24"/>
        </w:rPr>
      </w:pPr>
    </w:p>
    <w:p w:rsidR="0095756A" w:rsidRPr="00DC5AE2" w:rsidRDefault="0095756A">
      <w:pPr>
        <w:rPr>
          <w:sz w:val="24"/>
        </w:rPr>
      </w:pPr>
    </w:p>
    <w:p w:rsidR="0095756A" w:rsidRPr="00DC5AE2" w:rsidRDefault="0095756A">
      <w:pPr>
        <w:rPr>
          <w:sz w:val="24"/>
        </w:rPr>
      </w:pPr>
    </w:p>
    <w:p w:rsidR="0095756A" w:rsidRPr="00DC5AE2" w:rsidRDefault="0095756A">
      <w:pPr>
        <w:rPr>
          <w:sz w:val="24"/>
        </w:rPr>
      </w:pPr>
    </w:p>
    <w:p w:rsidR="0095756A" w:rsidRPr="00DC5AE2" w:rsidRDefault="0095756A">
      <w:pPr>
        <w:rPr>
          <w:sz w:val="24"/>
        </w:rPr>
      </w:pPr>
    </w:p>
    <w:p w:rsidR="0095756A" w:rsidRPr="00DC5AE2" w:rsidRDefault="0095756A">
      <w:pPr>
        <w:rPr>
          <w:sz w:val="24"/>
        </w:rPr>
      </w:pPr>
    </w:p>
    <w:p w:rsidR="0095756A" w:rsidRPr="00DC5AE2" w:rsidRDefault="0095756A"/>
    <w:tbl>
      <w:tblPr>
        <w:tblW w:w="105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"/>
        <w:gridCol w:w="2028"/>
        <w:gridCol w:w="2246"/>
        <w:gridCol w:w="2197"/>
        <w:gridCol w:w="3314"/>
      </w:tblGrid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2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测深钢卷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F92B48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Ⅰ级、Ⅱ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钢卷尺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纤维卷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Ⅰ级、Ⅱ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纤维卷尺测绳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测绳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10+</w:t>
            </w:r>
            <w:smartTag w:uri="urn:schemas-microsoft-com:office:smarttags" w:element="chmetcnv">
              <w:smartTagPr>
                <w:attr w:name="UnitName" w:val="l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1L</w:t>
              </w:r>
            </w:smartTag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纤维卷尺测绳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钢直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smartTag w:uri="urn:schemas-microsoft-com:office:smarttags" w:element="chmetcnv">
              <w:smartTagPr>
                <w:attr w:name="UnitName" w:val="mm"/>
                <w:attr w:name="SourceValue" w:val=".3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35mm</w:t>
              </w:r>
            </w:smartTag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钢直尺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焊接检验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4C125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高度尺：±</w:t>
            </w:r>
            <w:smartTag w:uri="urn:schemas-microsoft-com:office:smarttags" w:element="chmetcnv">
              <w:smartTagPr>
                <w:attr w:name="UnitName" w:val="mm"/>
                <w:attr w:name="SourceValue" w:val=".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30mm</w:t>
              </w:r>
            </w:smartTag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测角尺：±</w:t>
            </w:r>
            <w:r w:rsidRPr="00DC5AE2">
              <w:rPr>
                <w:rFonts w:ascii="宋体" w:hAnsi="宋体"/>
                <w:sz w:val="18"/>
                <w:szCs w:val="18"/>
              </w:rPr>
              <w:t>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′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0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焊接检验尺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角度块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°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角度块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通用卡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02m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±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0.14m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通用卡尺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高度卡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02m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±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0.14m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高度卡尺》</w:t>
            </w:r>
          </w:p>
        </w:tc>
      </w:tr>
      <w:tr w:rsidR="00DC5AE2" w:rsidRPr="00DC5AE2" w:rsidTr="00120EA8">
        <w:trPr>
          <w:trHeight w:val="44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3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千分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DC5AE2">
              <w:rPr>
                <w:rFonts w:ascii="宋体" w:hAnsi="宋体"/>
                <w:sz w:val="18"/>
                <w:szCs w:val="18"/>
              </w:rPr>
              <w:t>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μ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2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千分尺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3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带表千分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42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带表千分尺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3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百分表检定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/>
                <w:sz w:val="18"/>
                <w:szCs w:val="18"/>
              </w:rPr>
              <w:t>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20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指示类量具检定仪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3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外径千分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DC5AE2">
              <w:rPr>
                <w:rFonts w:ascii="宋体" w:hAnsi="宋体"/>
                <w:sz w:val="18"/>
                <w:szCs w:val="18"/>
              </w:rPr>
              <w:t>1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μ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 1088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大尺寸外径千分尺校准规范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3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百分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smartTag w:uri="urn:schemas-microsoft-com:office:smarttags" w:element="chmetcnv">
              <w:smartTagPr>
                <w:attr w:name="UnitName" w:val="mm"/>
                <w:attr w:name="SourceValue" w:val=".01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014mm</w:t>
              </w:r>
            </w:smartTag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mm"/>
                <w:attr w:name="SourceValue" w:val=".0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020mm</w:t>
              </w:r>
            </w:smartTag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指示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3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千分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smartTag w:uri="urn:schemas-microsoft-com:office:smarttags" w:element="chmetcnv">
              <w:smartTagPr>
                <w:attr w:name="UnitName" w:val="mm"/>
                <w:attr w:name="SourceValue" w:val=".00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005mm</w:t>
              </w:r>
            </w:smartTag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mm"/>
                <w:attr w:name="SourceValue" w:val=".0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012mm</w:t>
              </w:r>
            </w:smartTag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指示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3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杠杆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杠杆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3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大量程百分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smartTag w:uri="urn:schemas-microsoft-com:office:smarttags" w:element="chmetcnv">
              <w:smartTagPr>
                <w:attr w:name="UnitName" w:val="mm"/>
                <w:attr w:name="SourceValue" w:val=".02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025mm</w:t>
              </w:r>
            </w:smartTag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mm"/>
                <w:attr w:name="SourceValue" w:val=".0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050mm</w:t>
              </w:r>
            </w:smartTag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7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大量程百分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3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数显大量程百分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smartTag w:uri="urn:schemas-microsoft-com:office:smarttags" w:element="chmetcnv">
              <w:smartTagPr>
                <w:attr w:name="UnitName" w:val="mm"/>
                <w:attr w:name="SourceValue" w:val=".0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03mm</w:t>
              </w:r>
            </w:smartTag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7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大量程百分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4</w:t>
            </w:r>
            <w:r w:rsidRPr="00DC5AE2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内径百分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smartTag w:uri="urn:schemas-microsoft-com:office:smarttags" w:element="chmetcnv">
              <w:smartTagPr>
                <w:attr w:name="UnitName" w:val="mm"/>
                <w:attr w:name="SourceValue" w:val=".01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015mm</w:t>
              </w:r>
            </w:smartTag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mm"/>
                <w:attr w:name="SourceValue" w:val=".02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025mm</w:t>
              </w:r>
            </w:smartTag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1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内径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4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内径千分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smartTag w:uri="urn:schemas-microsoft-com:office:smarttags" w:element="chmetcnv">
              <w:smartTagPr>
                <w:attr w:name="UnitName" w:val="mm"/>
                <w:attr w:name="SourceValue" w:val=".00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0.007mm</w:t>
              </w:r>
            </w:smartTag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1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内径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4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水准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------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DS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DSZ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水准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4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光学经纬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°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DJ0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及以下各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1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光学经纬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4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子经纬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°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Ⅰ、Ⅱ、Ⅲ、Ⅳ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全站型电子速测仪》</w:t>
            </w:r>
          </w:p>
        </w:tc>
      </w:tr>
      <w:tr w:rsidR="00DC5AE2" w:rsidRPr="00DC5AE2" w:rsidTr="00120EA8">
        <w:trPr>
          <w:trHeight w:val="916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4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客观式验光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球镜度：（</w:t>
            </w:r>
            <w:r w:rsidRPr="00DC5AE2">
              <w:rPr>
                <w:rFonts w:ascii="宋体" w:hAnsi="宋体"/>
                <w:sz w:val="18"/>
                <w:szCs w:val="18"/>
              </w:rPr>
              <w:t>-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+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柱镜度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/>
                <w:sz w:val="18"/>
                <w:szCs w:val="18"/>
              </w:rPr>
              <w:t>-3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4C125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球镜度：</w:t>
            </w:r>
          </w:p>
          <w:p w:rsidR="0095756A" w:rsidRPr="00DC5AE2" w:rsidRDefault="0095756A" w:rsidP="004C125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0.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  <w:p w:rsidR="0095756A" w:rsidRPr="00DC5AE2" w:rsidRDefault="0095756A" w:rsidP="004C125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柱镜度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25 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9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验光仪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4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主观式验光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球镜度：（</w:t>
            </w:r>
            <w:r w:rsidRPr="00DC5AE2">
              <w:rPr>
                <w:rFonts w:ascii="宋体" w:hAnsi="宋体"/>
                <w:sz w:val="18"/>
                <w:szCs w:val="18"/>
              </w:rPr>
              <w:t>-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+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4C125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球镜度：</w:t>
            </w:r>
          </w:p>
          <w:p w:rsidR="0095756A" w:rsidRPr="00DC5AE2" w:rsidRDefault="0095756A" w:rsidP="004C125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0.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9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验光仪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4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眼镜片顶焦度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二级标准焦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F946CD">
            <w:pPr>
              <w:jc w:val="center"/>
              <w:rPr>
                <w:rFonts w:ascii="宋体"/>
                <w:sz w:val="18"/>
                <w:szCs w:val="18"/>
                <w:vertAlign w:val="superscript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-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+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)cm/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</w:rPr>
              <w:t>=(0.0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07) 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  <w:r w:rsidRPr="00DC5AE2">
              <w:rPr>
                <w:rFonts w:ascii="宋体" w:hAnsi="宋体"/>
                <w:sz w:val="18"/>
                <w:szCs w:val="18"/>
              </w:rPr>
              <w:t>(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3)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8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焦度计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4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焦度计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测量眼镜片用）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-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+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)cm/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0.0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8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焦度计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4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验光镜片箱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-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+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)cm/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0.0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1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7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验光镜片箱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活塞式压力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.0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50) M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活塞式压力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活塞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式压力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真空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3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活塞式压力真空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数字压力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60)M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7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数字压力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工业铂、铜热电阻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8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300)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B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2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工业铂、铜热电阻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标准水银温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300)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(0.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35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6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标准水银温度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标准铂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铑</w:t>
            </w:r>
            <w:proofErr w:type="gramEnd"/>
            <w:r w:rsidRPr="00DC5AE2">
              <w:rPr>
                <w:rFonts w:ascii="宋体" w:hAnsi="宋体"/>
                <w:sz w:val="18"/>
                <w:szCs w:val="18"/>
              </w:rPr>
              <w:t>10-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铂热电偶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smartTag w:uri="urn:schemas-microsoft-com:office:smarttags" w:element="chmetcnv">
              <w:smartTagPr>
                <w:attr w:name="UnitName" w:val="℃"/>
                <w:attr w:name="SourceValue" w:val="419.52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419.527</w:t>
              </w:r>
              <w:r w:rsidRPr="00DC5AE2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℃"/>
                <w:attr w:name="SourceValue" w:val="1084.6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1084.62</w:t>
              </w:r>
              <w:r w:rsidRPr="00DC5AE2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二等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标准铂铑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</w:rPr>
              <w:t>-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铂热电偶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工作用贵金属热电偶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型）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smartTag w:uri="urn:schemas-microsoft-com:office:smarttags" w:element="chmetcnv">
              <w:smartTagPr>
                <w:attr w:name="UnitName" w:val="℃"/>
                <w:attr w:name="SourceValue" w:val="419.52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419.527</w:t>
              </w:r>
              <w:r w:rsidRPr="00DC5AE2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℃"/>
                <w:attr w:name="SourceValue" w:val="1084.6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1084.62</w:t>
              </w:r>
              <w:r w:rsidRPr="00DC5AE2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Ⅰ级；Ⅱ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4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工作用贵金属热电偶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弹性元件式精密压力表和真空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-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9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弹性元件式精密压力表和真空表》</w:t>
            </w:r>
          </w:p>
        </w:tc>
      </w:tr>
      <w:tr w:rsidR="00DC5AE2" w:rsidRPr="00DC5AE2" w:rsidTr="00120EA8">
        <w:trPr>
          <w:trHeight w:hRule="exact" w:val="85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弹性元件式一般压力表、压力真空表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和</w:t>
            </w:r>
            <w:proofErr w:type="gramEnd"/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真空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-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弹性元件式一般压力表、压力真空表和真空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数字压力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-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7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数字压力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6</w:t>
            </w:r>
            <w:r w:rsidRPr="00DC5AE2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补偿式微压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2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500) 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二等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5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补偿式微压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6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倾斜式微压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-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7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倾斜式微压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6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数字压力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2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500) 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7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数字压力计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6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膜盒压力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2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500) 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弹性元件式一般压力表、压力真空表和真空表》</w:t>
            </w:r>
          </w:p>
        </w:tc>
      </w:tr>
      <w:tr w:rsidR="00DC5AE2" w:rsidRPr="00DC5AE2" w:rsidTr="00120EA8">
        <w:trPr>
          <w:trHeight w:hRule="exact" w:val="85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6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弹簧管式一般压力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0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2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4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1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级、</w:t>
            </w:r>
            <w:r w:rsidRPr="00DC5AE2">
              <w:rPr>
                <w:rFonts w:ascii="宋体" w:hAnsi="宋体"/>
                <w:sz w:val="18"/>
                <w:szCs w:val="18"/>
              </w:rPr>
              <w:t>2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2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《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弹簧管式一般压力表、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压力真空表及真空表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》</w:t>
            </w:r>
            <w:proofErr w:type="gramEnd"/>
          </w:p>
        </w:tc>
      </w:tr>
      <w:tr w:rsidR="00DC5AE2" w:rsidRPr="00DC5AE2" w:rsidTr="00120EA8">
        <w:trPr>
          <w:trHeight w:hRule="exact" w:val="85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6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弹簧管式精密压力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0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2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4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1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0.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0.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0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9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弹簧管式精密压力表和真空表》</w:t>
            </w:r>
          </w:p>
        </w:tc>
      </w:tr>
      <w:tr w:rsidR="00DC5AE2" w:rsidRPr="00DC5AE2" w:rsidTr="00120EA8">
        <w:trPr>
          <w:trHeight w:hRule="exact" w:val="85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6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数字压力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0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2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4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1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7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数字压力计》</w:t>
            </w:r>
          </w:p>
        </w:tc>
      </w:tr>
      <w:tr w:rsidR="00DC5AE2" w:rsidRPr="00DC5AE2" w:rsidTr="00120EA8">
        <w:trPr>
          <w:trHeight w:hRule="exact" w:val="85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6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压力变送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0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2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4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级、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8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压力变送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6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普通玻璃液体温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7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℃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工作用玻璃液体温度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6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压力式温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FS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压力式温度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7</w:t>
            </w:r>
            <w:r w:rsidRPr="00DC5AE2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接点玻璃水银温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0.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7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℃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3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电接点玻璃水银温度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7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半导体点温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℃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6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半导体点温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7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双金属温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FS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2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双金属温度计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7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普通石油用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玻璃液体温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℃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工作用玻璃液体温度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7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工作用廉金属热电偶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smartTag w:uri="urn:schemas-microsoft-com:office:smarttags" w:element="chmetcnv">
              <w:smartTagPr>
                <w:attr w:name="UnitName" w:val="℃"/>
                <w:attr w:name="SourceValue" w:val="3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300</w:t>
              </w:r>
              <w:r w:rsidRPr="00DC5AE2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℃"/>
                <w:attr w:name="SourceValue" w:val="13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1300</w:t>
              </w:r>
              <w:r w:rsidRPr="00DC5AE2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Ⅱ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5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工作用廉金属热电偶》</w:t>
            </w:r>
          </w:p>
        </w:tc>
      </w:tr>
      <w:tr w:rsidR="00DC5AE2" w:rsidRPr="00DC5AE2" w:rsidTr="00120EA8">
        <w:trPr>
          <w:trHeight w:hRule="exact" w:val="85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7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工作用铂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铑</w:t>
            </w:r>
            <w:proofErr w:type="gramEnd"/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</w:rPr>
              <w:t>-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铂、铂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铑</w:t>
            </w:r>
            <w:proofErr w:type="gramEnd"/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13</w:t>
            </w:r>
            <w:r w:rsidRPr="00DC5AE2">
              <w:rPr>
                <w:rFonts w:ascii="宋体" w:hAnsi="宋体"/>
                <w:sz w:val="18"/>
                <w:szCs w:val="18"/>
              </w:rPr>
              <w:t>-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铂短型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热电偶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smartTag w:uri="urn:schemas-microsoft-com:office:smarttags" w:element="chmetcnv">
              <w:smartTagPr>
                <w:attr w:name="UnitName" w:val="℃"/>
                <w:attr w:name="SourceValue" w:val="3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300</w:t>
              </w:r>
              <w:r w:rsidRPr="00DC5AE2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℃"/>
                <w:attr w:name="SourceValue" w:val="13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1300</w:t>
              </w:r>
              <w:r w:rsidRPr="00DC5AE2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Ⅱ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668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《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工作用铂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铑</w:t>
            </w:r>
            <w:proofErr w:type="gramEnd"/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</w:rPr>
              <w:t>-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铂、</w:t>
            </w:r>
          </w:p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铂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铑</w:t>
            </w:r>
            <w:proofErr w:type="gramEnd"/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13</w:t>
            </w:r>
            <w:r w:rsidRPr="00DC5AE2">
              <w:rPr>
                <w:rFonts w:ascii="宋体" w:hAnsi="宋体"/>
                <w:sz w:val="18"/>
                <w:szCs w:val="18"/>
              </w:rPr>
              <w:t>-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铂短型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热电偶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》</w:t>
            </w:r>
            <w:proofErr w:type="gramEnd"/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7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数字温度指示调节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60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61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数字温度指示调节仪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7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温度变送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)m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或</w:t>
            </w:r>
            <w:r w:rsidRPr="00DC5AE2">
              <w:rPr>
                <w:rFonts w:ascii="宋体" w:hAnsi="宋体"/>
                <w:sz w:val="18"/>
                <w:szCs w:val="18"/>
              </w:rPr>
              <w:t>(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)mA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或</w:t>
            </w:r>
            <w:r w:rsidRPr="00DC5AE2">
              <w:rPr>
                <w:rFonts w:ascii="宋体" w:hAnsi="宋体"/>
                <w:sz w:val="18"/>
                <w:szCs w:val="18"/>
              </w:rPr>
              <w:t>(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)V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18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温度变送器校准规范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7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模拟式温度指示调节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60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5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模拟式温度指示调节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7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工业过程测量记录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60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工业过程测量记录仪》</w:t>
            </w:r>
          </w:p>
        </w:tc>
      </w:tr>
      <w:tr w:rsidR="00DC5AE2" w:rsidRPr="00DC5AE2" w:rsidTr="00120EA8">
        <w:trPr>
          <w:trHeight w:hRule="exact" w:val="85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8</w:t>
            </w:r>
            <w:r w:rsidRPr="00DC5AE2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动圈式温度指示调节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60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86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《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动圈式温度指示仪表、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指示位式调节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仪表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》</w:t>
            </w:r>
            <w:proofErr w:type="gramEnd"/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8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大气采样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L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流量示值误差：±</w:t>
            </w:r>
            <w:r w:rsidRPr="00DC5AE2">
              <w:rPr>
                <w:rFonts w:ascii="宋体" w:hAnsi="宋体"/>
                <w:sz w:val="18"/>
                <w:szCs w:val="18"/>
              </w:rPr>
              <w:t>5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JJG956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大气采样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8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烟尘采样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L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流量示值误差：±</w:t>
            </w:r>
            <w:r w:rsidRPr="00DC5AE2">
              <w:rPr>
                <w:rFonts w:ascii="宋体" w:hAnsi="宋体"/>
                <w:sz w:val="18"/>
                <w:szCs w:val="18"/>
              </w:rPr>
              <w:t>5%FS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JJG680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烟尘采样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8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总悬浮颗粒物采样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流量示值误差：±</w:t>
            </w:r>
            <w:r w:rsidRPr="00DC5AE2">
              <w:rPr>
                <w:rFonts w:ascii="宋体" w:hAnsi="宋体"/>
                <w:sz w:val="18"/>
                <w:szCs w:val="18"/>
              </w:rPr>
              <w:t>5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4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总悬浮颗粒物采样器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8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粉尘采样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L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流量示值误差：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3%F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±</w:t>
            </w:r>
            <w:r w:rsidRPr="00DC5AE2">
              <w:rPr>
                <w:rFonts w:ascii="宋体" w:hAnsi="宋体"/>
                <w:sz w:val="18"/>
                <w:szCs w:val="18"/>
              </w:rPr>
              <w:t>5%FS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粉尘采样器》</w:t>
            </w:r>
          </w:p>
        </w:tc>
      </w:tr>
      <w:tr w:rsidR="00DC5AE2" w:rsidRPr="00DC5AE2" w:rsidTr="00120EA8">
        <w:trPr>
          <w:trHeight w:hRule="exact" w:val="85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8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辐射温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700)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工作用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(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％</w:t>
            </w:r>
            <w:r w:rsidRPr="00DC5AE2">
              <w:rPr>
                <w:rFonts w:ascii="宋体" w:hAnsi="宋体"/>
                <w:sz w:val="18"/>
                <w:szCs w:val="18"/>
              </w:rPr>
              <w:t>t)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56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</w:t>
            </w:r>
            <w:r w:rsidRPr="00DC5AE2">
              <w:rPr>
                <w:rFonts w:ascii="宋体" w:hAnsi="宋体"/>
                <w:sz w:val="18"/>
                <w:szCs w:val="18"/>
              </w:rPr>
              <w:t>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以下工作用辐射温度计》</w:t>
            </w:r>
          </w:p>
        </w:tc>
      </w:tr>
      <w:tr w:rsidR="00DC5AE2" w:rsidRPr="00DC5AE2" w:rsidTr="00120EA8">
        <w:trPr>
          <w:trHeight w:hRule="exact" w:val="1028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8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煤中全硫测定仪</w:t>
            </w:r>
          </w:p>
        </w:tc>
        <w:tc>
          <w:tcPr>
            <w:tcW w:w="2246" w:type="dxa"/>
            <w:vAlign w:val="center"/>
          </w:tcPr>
          <w:p w:rsidR="00B440D8" w:rsidRPr="00DC5AE2" w:rsidRDefault="0095756A" w:rsidP="00784453">
            <w:pPr>
              <w:snapToGrid w:val="0"/>
              <w:spacing w:line="200" w:lineRule="exact"/>
              <w:contextualSpacing/>
              <w:jc w:val="left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全硫：＜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1.00% </w:t>
            </w:r>
          </w:p>
          <w:p w:rsidR="00B440D8" w:rsidRPr="00DC5AE2" w:rsidRDefault="0095756A" w:rsidP="00784453">
            <w:pPr>
              <w:snapToGrid w:val="0"/>
              <w:spacing w:line="200" w:lineRule="exact"/>
              <w:contextualSpacing/>
              <w:jc w:val="left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0</w:t>
            </w:r>
            <w:r w:rsidR="00B440D8" w:rsidRPr="00DC5AE2">
              <w:rPr>
                <w:rFonts w:ascii="宋体" w:hAnsi="宋体" w:hint="eastAsia"/>
                <w:sz w:val="18"/>
                <w:szCs w:val="18"/>
              </w:rPr>
              <w:t>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4.00 % </w:t>
            </w:r>
          </w:p>
          <w:p w:rsidR="0095756A" w:rsidRPr="00DC5AE2" w:rsidRDefault="0095756A" w:rsidP="00784453">
            <w:pPr>
              <w:snapToGrid w:val="0"/>
              <w:spacing w:line="200" w:lineRule="exact"/>
              <w:contextualSpacing/>
              <w:jc w:val="left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＞</w:t>
            </w:r>
            <w:r w:rsidRPr="00DC5AE2">
              <w:rPr>
                <w:rFonts w:ascii="宋体" w:hAnsi="宋体"/>
                <w:sz w:val="18"/>
                <w:szCs w:val="18"/>
              </w:rPr>
              <w:t>4.00</w:t>
            </w:r>
            <w:r w:rsidR="00B440D8" w:rsidRPr="00DC5AE2">
              <w:rPr>
                <w:rFonts w:ascii="宋体" w:hAnsi="宋体" w:hint="eastAsia"/>
                <w:sz w:val="18"/>
                <w:szCs w:val="18"/>
              </w:rPr>
              <w:t>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6.00%</w:t>
            </w:r>
          </w:p>
          <w:p w:rsidR="0095756A" w:rsidRPr="00DC5AE2" w:rsidRDefault="0095756A" w:rsidP="00784453">
            <w:pPr>
              <w:snapToGrid w:val="0"/>
              <w:spacing w:line="200" w:lineRule="exact"/>
              <w:contextualSpacing/>
              <w:jc w:val="left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温度：（</w:t>
            </w:r>
            <w:r w:rsidRPr="00DC5AE2">
              <w:rPr>
                <w:rFonts w:ascii="宋体" w:hAnsi="宋体"/>
                <w:sz w:val="18"/>
                <w:szCs w:val="18"/>
              </w:rPr>
              <w:t>3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3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全硫：</w:t>
            </w: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15%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25%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35%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温度：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JJG 1006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煤中全硫测定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8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氧弹热量计</w:t>
            </w:r>
            <w:proofErr w:type="gramEnd"/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5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J/K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</w:rPr>
              <w:t>=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%  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67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氧弹热量计》</w:t>
            </w:r>
          </w:p>
        </w:tc>
      </w:tr>
      <w:tr w:rsidR="00DC5AE2" w:rsidRPr="00DC5AE2" w:rsidTr="005E406A">
        <w:trPr>
          <w:trHeight w:val="618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8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机械式温湿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℃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9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R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温度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及以下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湿度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5%R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机械式温湿度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8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湿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9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R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%R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机械式温湿度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9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转速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0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r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转速表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9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计价器本机标准装置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99999.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r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（读数×</w:t>
            </w:r>
            <w:r w:rsidRPr="00DC5AE2">
              <w:rPr>
                <w:rFonts w:ascii="宋体" w:hAnsi="宋体"/>
                <w:sz w:val="18"/>
                <w:szCs w:val="18"/>
              </w:rPr>
              <w:t>0.1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±</w:t>
            </w:r>
            <w:r w:rsidRPr="00DC5AE2">
              <w:rPr>
                <w:rFonts w:ascii="宋体" w:hAnsi="宋体"/>
                <w:sz w:val="18"/>
                <w:szCs w:val="18"/>
              </w:rPr>
              <w:t>0.1r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38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出租汽车计价器标准装置》</w:t>
            </w:r>
          </w:p>
        </w:tc>
      </w:tr>
      <w:tr w:rsidR="00DC5AE2" w:rsidRPr="00DC5AE2" w:rsidTr="004823E2">
        <w:trPr>
          <w:trHeight w:val="98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9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计价器使用误差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标准装置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999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主滚轮转数</w:t>
            </w: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（读数×</w:t>
            </w:r>
            <w:r w:rsidRPr="00DC5AE2">
              <w:rPr>
                <w:rFonts w:ascii="宋体" w:hAnsi="宋体"/>
                <w:sz w:val="18"/>
                <w:szCs w:val="18"/>
              </w:rPr>
              <w:t>0.1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±</w:t>
            </w:r>
            <w:r w:rsidRPr="00DC5AE2">
              <w:rPr>
                <w:rFonts w:ascii="宋体" w:hAnsi="宋体"/>
                <w:sz w:val="18"/>
                <w:szCs w:val="18"/>
              </w:rPr>
              <w:t>1r</w:t>
            </w:r>
          </w:p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主滚轮周长</w:t>
            </w: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2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3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出租汽车计价器标准装置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9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车速里程表标准装置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r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DC5AE2">
              <w:rPr>
                <w:rFonts w:ascii="宋体" w:hAnsi="宋体"/>
                <w:sz w:val="18"/>
                <w:szCs w:val="18"/>
              </w:rPr>
              <w:t>=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 xml:space="preserve">-3         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3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7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车速里程表标准装置》</w:t>
            </w:r>
          </w:p>
        </w:tc>
      </w:tr>
      <w:tr w:rsidR="00DC5AE2" w:rsidRPr="00DC5AE2" w:rsidTr="00120EA8">
        <w:tblPrEx>
          <w:tblLook w:val="0080" w:firstRow="0" w:lastRow="0" w:firstColumn="1" w:lastColumn="0" w:noHBand="0" w:noVBand="0"/>
        </w:tblPrEx>
        <w:trPr>
          <w:trHeight w:hRule="exact" w:val="454"/>
          <w:jc w:val="center"/>
        </w:trPr>
        <w:tc>
          <w:tcPr>
            <w:tcW w:w="800" w:type="dxa"/>
            <w:vMerge w:val="restart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94</w:t>
            </w:r>
          </w:p>
        </w:tc>
        <w:tc>
          <w:tcPr>
            <w:tcW w:w="2028" w:type="dxa"/>
            <w:vMerge w:val="restart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标准测力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 w:val="restart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4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标准测力仪》</w:t>
            </w:r>
          </w:p>
        </w:tc>
      </w:tr>
      <w:tr w:rsidR="00DC5AE2" w:rsidRPr="00DC5AE2" w:rsidTr="00120EA8">
        <w:tblPrEx>
          <w:tblLook w:val="0080" w:firstRow="0" w:lastRow="0" w:firstColumn="1" w:lastColumn="0" w:noHBand="0" w:noVBand="0"/>
        </w:tblPrEx>
        <w:trPr>
          <w:trHeight w:hRule="exact" w:val="454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/>
                <w:sz w:val="18"/>
                <w:szCs w:val="18"/>
              </w:rPr>
              <w:t>0.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DC5AE2" w:rsidRPr="00DC5AE2" w:rsidTr="00120EA8">
        <w:tblPrEx>
          <w:tblLook w:val="0080" w:firstRow="0" w:lastRow="0" w:firstColumn="1" w:lastColumn="0" w:noHBand="0" w:noVBand="0"/>
        </w:tblPrEx>
        <w:trPr>
          <w:trHeight w:hRule="exact" w:val="454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DC5AE2" w:rsidRPr="00DC5AE2" w:rsidTr="004823E2">
        <w:tblPrEx>
          <w:tblLook w:val="0080" w:firstRow="0" w:lastRow="0" w:firstColumn="1" w:lastColumn="0" w:noHBand="0" w:noVBand="0"/>
        </w:tblPrEx>
        <w:trPr>
          <w:trHeight w:val="74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9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工作测力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 N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M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F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级</w:t>
            </w:r>
          </w:p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5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工作测力仪》</w:t>
            </w:r>
          </w:p>
        </w:tc>
      </w:tr>
      <w:tr w:rsidR="00DC5AE2" w:rsidRPr="00DC5AE2" w:rsidTr="00120EA8">
        <w:tblPrEx>
          <w:tblLook w:val="0080" w:firstRow="0" w:lastRow="0" w:firstColumn="1" w:lastColumn="0" w:noHBand="0" w:noVBand="0"/>
        </w:tblPrEx>
        <w:trPr>
          <w:trHeight w:hRule="exact" w:val="454"/>
          <w:jc w:val="center"/>
        </w:trPr>
        <w:tc>
          <w:tcPr>
            <w:tcW w:w="800" w:type="dxa"/>
            <w:vMerge w:val="restart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96</w:t>
            </w:r>
          </w:p>
        </w:tc>
        <w:tc>
          <w:tcPr>
            <w:tcW w:w="2028" w:type="dxa"/>
            <w:vMerge w:val="restart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力传感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  <w:r w:rsidRPr="00DC5AE2">
              <w:rPr>
                <w:rFonts w:ascii="宋体" w:hAnsi="宋体"/>
                <w:sz w:val="18"/>
                <w:szCs w:val="18"/>
              </w:rPr>
              <w:t>/0.03N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 w:val="restart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9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力传感器》</w:t>
            </w:r>
          </w:p>
        </w:tc>
      </w:tr>
      <w:tr w:rsidR="00DC5AE2" w:rsidRPr="00DC5AE2" w:rsidTr="00120EA8">
        <w:tblPrEx>
          <w:tblLook w:val="0080" w:firstRow="0" w:lastRow="0" w:firstColumn="1" w:lastColumn="0" w:noHBand="0" w:noVBand="0"/>
        </w:tblPrEx>
        <w:trPr>
          <w:trHeight w:hRule="exact" w:val="454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  <w:r w:rsidRPr="00DC5AE2">
              <w:rPr>
                <w:rFonts w:ascii="宋体" w:hAnsi="宋体"/>
                <w:sz w:val="18"/>
                <w:szCs w:val="18"/>
              </w:rPr>
              <w:t>/0.1N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DC5AE2" w:rsidRPr="00DC5AE2" w:rsidTr="00120EA8">
        <w:tblPrEx>
          <w:tblLook w:val="0080" w:firstRow="0" w:lastRow="0" w:firstColumn="1" w:lastColumn="0" w:noHBand="0" w:noVBand="0"/>
        </w:tblPrEx>
        <w:trPr>
          <w:trHeight w:hRule="exact" w:val="454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  <w:r w:rsidRPr="00DC5AE2">
              <w:rPr>
                <w:rFonts w:ascii="宋体" w:hAnsi="宋体"/>
                <w:sz w:val="18"/>
                <w:szCs w:val="18"/>
              </w:rPr>
              <w:t>/0.3N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DC5AE2" w:rsidRPr="00DC5AE2" w:rsidTr="00BA5873">
        <w:tblPrEx>
          <w:tblLook w:val="0080" w:firstRow="0" w:lastRow="0" w:firstColumn="1" w:lastColumn="0" w:noHBand="0" w:noVBand="0"/>
        </w:tblPrEx>
        <w:trPr>
          <w:trHeight w:val="375"/>
          <w:jc w:val="center"/>
        </w:trPr>
        <w:tc>
          <w:tcPr>
            <w:tcW w:w="800" w:type="dxa"/>
            <w:vMerge w:val="restart"/>
            <w:vAlign w:val="center"/>
          </w:tcPr>
          <w:p w:rsidR="0095756A" w:rsidRPr="00DC5AE2" w:rsidRDefault="0095756A" w:rsidP="00BA587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97</w:t>
            </w:r>
          </w:p>
        </w:tc>
        <w:tc>
          <w:tcPr>
            <w:tcW w:w="2028" w:type="dxa"/>
            <w:vMerge w:val="restart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称重传感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 N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k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C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D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Merge w:val="restart"/>
            <w:vAlign w:val="center"/>
          </w:tcPr>
          <w:p w:rsidR="0095756A" w:rsidRPr="00DC5AE2" w:rsidRDefault="0095756A" w:rsidP="00F946CD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66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称重传感器》</w:t>
            </w:r>
          </w:p>
        </w:tc>
      </w:tr>
      <w:tr w:rsidR="00DC5AE2" w:rsidRPr="00DC5AE2" w:rsidTr="00BA5873">
        <w:tblPrEx>
          <w:tblLook w:val="0080" w:firstRow="0" w:lastRow="0" w:firstColumn="1" w:lastColumn="0" w:noHBand="0" w:noVBand="0"/>
        </w:tblPrEx>
        <w:trPr>
          <w:trHeight w:val="423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D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Merge/>
            <w:vAlign w:val="center"/>
          </w:tcPr>
          <w:p w:rsidR="0095756A" w:rsidRPr="00DC5AE2" w:rsidRDefault="0095756A" w:rsidP="002F4C7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9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金属布氏硬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napToGrid w:val="0"/>
                <w:kern w:val="0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napToGrid w:val="0"/>
                <w:kern w:val="0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napToGrid w:val="0"/>
                <w:kern w:val="0"/>
                <w:sz w:val="18"/>
                <w:szCs w:val="18"/>
              </w:rPr>
              <w:t>8</w:t>
            </w:r>
            <w:r w:rsidRPr="00DC5AE2">
              <w:rPr>
                <w:rFonts w:ascii="宋体" w:hAnsi="宋体" w:hint="eastAsia"/>
                <w:snapToGrid w:val="0"/>
                <w:kern w:val="0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napToGrid w:val="0"/>
                <w:kern w:val="0"/>
                <w:sz w:val="18"/>
                <w:szCs w:val="18"/>
              </w:rPr>
              <w:t>650</w:t>
            </w:r>
            <w:r w:rsidRPr="00DC5AE2">
              <w:rPr>
                <w:rFonts w:ascii="宋体" w:hAnsi="宋体" w:hint="eastAsia"/>
                <w:snapToGrid w:val="0"/>
                <w:kern w:val="0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napToGrid w:val="0"/>
                <w:kern w:val="0"/>
                <w:sz w:val="18"/>
                <w:szCs w:val="18"/>
              </w:rPr>
              <w:t>HBW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﹪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金属布氏硬度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9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84453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金属洛氏硬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)HR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784453">
            <w:pPr>
              <w:spacing w:line="180" w:lineRule="exact"/>
              <w:jc w:val="center"/>
              <w:rPr>
                <w:rFonts w:ascii="宋体" w:hAnsi="宋体"/>
                <w:snapToGrid w:val="0"/>
                <w:kern w:val="0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 w:hint="eastAsia"/>
                <w:snapToGrid w:val="0"/>
                <w:kern w:val="0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napToGrid w:val="0"/>
                <w:kern w:val="0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napToGrid w:val="0"/>
                <w:kern w:val="0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napToGrid w:val="0"/>
                <w:kern w:val="0"/>
                <w:sz w:val="18"/>
                <w:szCs w:val="18"/>
              </w:rPr>
              <w:t>4.0</w:t>
            </w:r>
            <w:r w:rsidRPr="00DC5AE2">
              <w:rPr>
                <w:rFonts w:ascii="宋体" w:hAnsi="宋体" w:hint="eastAsia"/>
                <w:snapToGrid w:val="0"/>
                <w:kern w:val="0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napToGrid w:val="0"/>
                <w:kern w:val="0"/>
                <w:sz w:val="18"/>
                <w:szCs w:val="18"/>
              </w:rPr>
              <w:t>HR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1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金属洛氏硬度计》</w:t>
            </w:r>
          </w:p>
        </w:tc>
      </w:tr>
      <w:tr w:rsidR="00DC5AE2" w:rsidRPr="00DC5AE2" w:rsidTr="00BA5873">
        <w:trPr>
          <w:trHeight w:val="91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/>
                <w:sz w:val="18"/>
                <w:szCs w:val="18"/>
              </w:rPr>
              <w:t>0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拉力、压力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和</w:t>
            </w:r>
            <w:proofErr w:type="gramEnd"/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万能试验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N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M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39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拉力、压力和万能试验机》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57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非金属拉力、压力和万能试验机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抗折试验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N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M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7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抗折试验机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液压千斤顶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N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M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B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等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62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液压千斤顶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子式万能试验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N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M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7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电子式万能试验机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工作测力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N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M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5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工作测力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84453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摆锤式冲击试验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0)J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﹪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4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摆锤式冲击试验机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84453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金属维氏硬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D22451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7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HV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﹪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5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金属维氏硬度计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行星式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水泥胶砂搅拌机</w:t>
            </w:r>
            <w:proofErr w:type="gramEnd"/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公转低速：</w:t>
            </w:r>
            <w:r w:rsidRPr="00DC5AE2">
              <w:rPr>
                <w:rFonts w:ascii="宋体" w:hAnsi="宋体"/>
                <w:sz w:val="18"/>
                <w:szCs w:val="18"/>
              </w:rPr>
              <w:t>62r/min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公转高速：</w:t>
            </w:r>
            <w:r w:rsidRPr="00DC5AE2">
              <w:rPr>
                <w:rFonts w:ascii="宋体" w:hAnsi="宋体"/>
                <w:sz w:val="18"/>
                <w:szCs w:val="18"/>
              </w:rPr>
              <w:t>125r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低速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r/min</w:t>
            </w:r>
          </w:p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高速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0r/min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784453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蒙）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</w:p>
          <w:p w:rsidR="0095756A" w:rsidRPr="00DC5AE2" w:rsidRDefault="0095756A" w:rsidP="00784453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行星式水泥胶砂搅拌机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水泥净浆搅拌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公转慢速：</w:t>
            </w:r>
            <w:r w:rsidRPr="00DC5AE2">
              <w:rPr>
                <w:rFonts w:ascii="宋体" w:hAnsi="宋体"/>
                <w:sz w:val="18"/>
                <w:szCs w:val="18"/>
              </w:rPr>
              <w:t>62r/min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公转快速：</w:t>
            </w:r>
            <w:r w:rsidRPr="00DC5AE2">
              <w:rPr>
                <w:rFonts w:ascii="宋体" w:hAnsi="宋体"/>
                <w:sz w:val="18"/>
                <w:szCs w:val="18"/>
              </w:rPr>
              <w:t>125r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784453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慢速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r/min</w:t>
            </w:r>
          </w:p>
          <w:p w:rsidR="0095756A" w:rsidRPr="00DC5AE2" w:rsidRDefault="0095756A" w:rsidP="00784453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快速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0r/min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蒙）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水泥净浆搅拌机》</w:t>
            </w:r>
          </w:p>
        </w:tc>
      </w:tr>
      <w:tr w:rsidR="00DC5AE2" w:rsidRPr="00DC5AE2" w:rsidTr="00120EA8">
        <w:trPr>
          <w:trHeight w:hRule="exact" w:val="73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水泥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胶砂试体</w:t>
            </w:r>
            <w:proofErr w:type="gramEnd"/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成型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振实台</w:t>
            </w:r>
            <w:proofErr w:type="gramEnd"/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落距（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振实台振幅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）：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㎜；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次振动时间：</w:t>
            </w:r>
            <w:r w:rsidRPr="00DC5AE2">
              <w:rPr>
                <w:rFonts w:ascii="宋体" w:hAnsi="宋体"/>
                <w:sz w:val="18"/>
                <w:szCs w:val="18"/>
              </w:rPr>
              <w:t>60s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㎜；</w:t>
            </w:r>
          </w:p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2s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JJG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蒙）</w:t>
            </w:r>
            <w:r w:rsidRPr="00DC5AE2">
              <w:rPr>
                <w:rFonts w:ascii="宋体" w:hAnsi="宋体"/>
                <w:sz w:val="18"/>
                <w:szCs w:val="18"/>
              </w:rPr>
              <w:t>4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水泥胶砂试体成型振实台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1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回弹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钢针率定值）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81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回弹仪》</w:t>
            </w:r>
          </w:p>
        </w:tc>
      </w:tr>
      <w:tr w:rsidR="00DC5AE2" w:rsidRPr="00DC5AE2" w:rsidTr="00120EA8">
        <w:trPr>
          <w:trHeight w:hRule="exact" w:val="1049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BA587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1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超声探伤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频率范围：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Hz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784453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水平线性误差：≤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﹪</w:t>
            </w:r>
          </w:p>
          <w:p w:rsidR="0095756A" w:rsidRPr="00DC5AE2" w:rsidRDefault="0095756A" w:rsidP="00784453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衰减误差：（</w:t>
            </w:r>
            <w:r w:rsidRPr="00DC5AE2">
              <w:rPr>
                <w:rFonts w:ascii="宋体" w:hAnsi="宋体"/>
                <w:sz w:val="18"/>
                <w:szCs w:val="18"/>
              </w:rPr>
              <w:t>-1dB/12 dB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+1 dB /12 dB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</w:p>
          <w:p w:rsidR="0095756A" w:rsidRPr="00DC5AE2" w:rsidRDefault="0095756A" w:rsidP="00784453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垂直线性误差：≤</w:t>
            </w:r>
            <w:r w:rsidRPr="00DC5AE2">
              <w:rPr>
                <w:rFonts w:ascii="宋体" w:hAnsi="宋体"/>
                <w:sz w:val="18"/>
                <w:szCs w:val="18"/>
              </w:rPr>
              <w:t>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﹪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4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超声探伤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BA587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1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X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射线探伤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00)kV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DC5AE2">
              <w:rPr>
                <w:rFonts w:ascii="宋体" w:hAnsi="宋体"/>
                <w:sz w:val="18"/>
                <w:szCs w:val="18"/>
              </w:rPr>
              <w:t>=10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﹪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(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)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</w:t>
            </w:r>
            <w:r w:rsidRPr="00DC5AE2">
              <w:rPr>
                <w:rFonts w:ascii="宋体" w:hAnsi="宋体"/>
                <w:sz w:val="18"/>
                <w:szCs w:val="18"/>
              </w:rPr>
              <w:t>X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射线探伤机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1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扭矩扳子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3000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N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70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扭矩扳子》</w:t>
            </w:r>
          </w:p>
        </w:tc>
      </w:tr>
      <w:tr w:rsidR="00DC5AE2" w:rsidRPr="00DC5AE2" w:rsidTr="002F4C70">
        <w:trPr>
          <w:trHeight w:hRule="exact" w:val="454"/>
          <w:jc w:val="center"/>
        </w:trPr>
        <w:tc>
          <w:tcPr>
            <w:tcW w:w="800" w:type="dxa"/>
            <w:vMerge w:val="restart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14</w:t>
            </w:r>
          </w:p>
        </w:tc>
        <w:tc>
          <w:tcPr>
            <w:tcW w:w="2028" w:type="dxa"/>
            <w:vMerge w:val="restart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砝码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mg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g"/>
                <w:attr w:name="SourceValue" w:val="5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500g</w:t>
              </w:r>
            </w:smartTag>
          </w:p>
        </w:tc>
        <w:tc>
          <w:tcPr>
            <w:tcW w:w="2197" w:type="dxa"/>
            <w:vAlign w:val="center"/>
          </w:tcPr>
          <w:p w:rsidR="0095756A" w:rsidRPr="00DC5AE2" w:rsidRDefault="0095756A" w:rsidP="002F4C70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E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等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9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砝码》</w:t>
            </w:r>
          </w:p>
        </w:tc>
      </w:tr>
      <w:tr w:rsidR="00DC5AE2" w:rsidRPr="00DC5AE2" w:rsidTr="00083305">
        <w:trPr>
          <w:trHeight w:hRule="exact" w:val="592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smartTag w:uri="urn:schemas-microsoft-com:office:smarttags" w:element="chmetcnv">
              <w:smartTagPr>
                <w:attr w:name="UnitName" w:val="kg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1kg</w:t>
              </w:r>
            </w:smartTag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kg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20kg</w:t>
              </w:r>
            </w:smartTag>
          </w:p>
        </w:tc>
        <w:tc>
          <w:tcPr>
            <w:tcW w:w="2197" w:type="dxa"/>
            <w:vAlign w:val="center"/>
          </w:tcPr>
          <w:p w:rsidR="0095756A" w:rsidRPr="00DC5AE2" w:rsidRDefault="0095756A" w:rsidP="00AE0976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F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等级（后续检定）、</w:t>
            </w:r>
          </w:p>
          <w:p w:rsidR="0095756A" w:rsidRPr="00DC5AE2" w:rsidRDefault="0095756A" w:rsidP="00AE0976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F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等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9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砝码》</w:t>
            </w:r>
          </w:p>
        </w:tc>
      </w:tr>
      <w:tr w:rsidR="00DC5AE2" w:rsidRPr="00DC5AE2" w:rsidTr="002F4C70">
        <w:trPr>
          <w:trHeight w:hRule="exact" w:val="454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smartTag w:uri="urn:schemas-microsoft-com:office:smarttags" w:element="chmetcnv">
              <w:smartTagPr>
                <w:attr w:name="UnitName" w:val="kg"/>
                <w:attr w:name="SourceValue" w:val="5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500kg</w:t>
              </w:r>
            </w:smartTag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kg"/>
                <w:attr w:name="SourceValue" w:val="10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1000kg</w:t>
              </w:r>
            </w:smartTag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等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9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砝码》</w:t>
            </w:r>
          </w:p>
        </w:tc>
      </w:tr>
      <w:tr w:rsidR="00DC5AE2" w:rsidRPr="00DC5AE2" w:rsidTr="00F92B48">
        <w:trPr>
          <w:trHeight w:hRule="exact" w:val="454"/>
          <w:jc w:val="center"/>
        </w:trPr>
        <w:tc>
          <w:tcPr>
            <w:tcW w:w="800" w:type="dxa"/>
            <w:vMerge w:val="restart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15</w:t>
            </w:r>
          </w:p>
        </w:tc>
        <w:tc>
          <w:tcPr>
            <w:tcW w:w="2028" w:type="dxa"/>
            <w:vMerge w:val="restart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机械天平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AE0976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mg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mg</w:t>
            </w:r>
          </w:p>
        </w:tc>
        <w:tc>
          <w:tcPr>
            <w:tcW w:w="2197" w:type="dxa"/>
            <w:vAlign w:val="center"/>
          </w:tcPr>
          <w:p w:rsidR="004E0276" w:rsidRPr="00DC5AE2" w:rsidRDefault="00F31431" w:rsidP="00AE0976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noProof/>
              </w:rPr>
              <w:drawing>
                <wp:anchor distT="0" distB="0" distL="114300" distR="114300" simplePos="0" relativeHeight="251656704" behindDoc="0" locked="0" layoutInCell="1" allowOverlap="1" wp14:anchorId="0E56EEAD" wp14:editId="380F29F5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23495</wp:posOffset>
                  </wp:positionV>
                  <wp:extent cx="331470" cy="205740"/>
                  <wp:effectExtent l="0" t="0" r="0" b="3810"/>
                  <wp:wrapNone/>
                  <wp:docPr id="23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" cy="2057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5756A" w:rsidRPr="00DC5AE2" w:rsidRDefault="0095756A" w:rsidP="00AE0976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9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机械天平》</w:t>
            </w:r>
          </w:p>
        </w:tc>
      </w:tr>
      <w:tr w:rsidR="00DC5AE2" w:rsidRPr="00DC5AE2" w:rsidTr="00F92B48">
        <w:trPr>
          <w:trHeight w:hRule="exact" w:val="454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AE0976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00mg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kg"/>
                <w:attr w:name="SourceValue" w:val="5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5AE2">
                <w:rPr>
                  <w:rFonts w:ascii="宋体" w:hAnsi="宋体"/>
                  <w:sz w:val="18"/>
                  <w:szCs w:val="18"/>
                </w:rPr>
                <w:t>50kg</w:t>
              </w:r>
            </w:smartTag>
          </w:p>
        </w:tc>
        <w:tc>
          <w:tcPr>
            <w:tcW w:w="2197" w:type="dxa"/>
            <w:vAlign w:val="center"/>
          </w:tcPr>
          <w:p w:rsidR="004E0276" w:rsidRPr="00DC5AE2" w:rsidRDefault="00F31431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noProof/>
              </w:rPr>
              <w:drawing>
                <wp:anchor distT="0" distB="0" distL="114300" distR="114300" simplePos="0" relativeHeight="251657728" behindDoc="0" locked="0" layoutInCell="1" allowOverlap="1" wp14:anchorId="468A793B" wp14:editId="4959B136">
                  <wp:simplePos x="0" y="0"/>
                  <wp:positionH relativeFrom="column">
                    <wp:posOffset>25400</wp:posOffset>
                  </wp:positionH>
                  <wp:positionV relativeFrom="paragraph">
                    <wp:posOffset>43815</wp:posOffset>
                  </wp:positionV>
                  <wp:extent cx="331470" cy="205740"/>
                  <wp:effectExtent l="0" t="0" r="0" b="3810"/>
                  <wp:wrapNone/>
                  <wp:docPr id="22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" cy="2057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5756A" w:rsidRPr="00DC5AE2" w:rsidRDefault="004E0276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  <w:r w:rsidR="0095756A" w:rsidRPr="00DC5AE2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9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机械天平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1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数字指示秤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0mg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t</w:t>
            </w:r>
          </w:p>
        </w:tc>
        <w:tc>
          <w:tcPr>
            <w:tcW w:w="2197" w:type="dxa"/>
            <w:vAlign w:val="center"/>
          </w:tcPr>
          <w:p w:rsidR="0095756A" w:rsidRPr="00DC5AE2" w:rsidRDefault="00E55EB6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 wp14:anchorId="25307581" wp14:editId="4F18A73C">
                      <wp:simplePos x="0" y="0"/>
                      <wp:positionH relativeFrom="column">
                        <wp:posOffset>33020</wp:posOffset>
                      </wp:positionH>
                      <wp:positionV relativeFrom="paragraph">
                        <wp:posOffset>89535</wp:posOffset>
                      </wp:positionV>
                      <wp:extent cx="285750" cy="118110"/>
                      <wp:effectExtent l="0" t="0" r="19050" b="15240"/>
                      <wp:wrapNone/>
                      <wp:docPr id="15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5750" cy="118110"/>
                                <a:chOff x="5768" y="7707"/>
                                <a:chExt cx="1208" cy="753"/>
                              </a:xfrm>
                            </wpg:grpSpPr>
                            <wps:wsp>
                              <wps:cNvPr id="16" name="Line 5"/>
                              <wps:cNvCnPr/>
                              <wps:spPr bwMode="auto">
                                <a:xfrm flipV="1">
                                  <a:off x="6075" y="7905"/>
                                  <a:ext cx="61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6"/>
                              <wps:cNvCnPr/>
                              <wps:spPr bwMode="auto">
                                <a:xfrm>
                                  <a:off x="6054" y="8267"/>
                                  <a:ext cx="644" cy="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7"/>
                              <wps:cNvCnPr/>
                              <wps:spPr bwMode="auto">
                                <a:xfrm>
                                  <a:off x="6394" y="7929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8"/>
                              <wps:cNvCnPr/>
                              <wps:spPr bwMode="auto">
                                <a:xfrm>
                                  <a:off x="6562" y="7931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9"/>
                              <wps:cNvCnPr/>
                              <wps:spPr bwMode="auto">
                                <a:xfrm>
                                  <a:off x="6215" y="7926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Oval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8" y="7707"/>
                                  <a:ext cx="1208" cy="7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" o:spid="_x0000_s1026" style="position:absolute;left:0;text-align:left;margin-left:2.6pt;margin-top:7.05pt;width:22.5pt;height:9.3pt;z-index:251655680" coordorigin="5768,7707" coordsize="1208,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">
                      <v:line id="Line 5" o:spid="_x0000_s1027" style="position:absolute;flip:y;visibility:visible;mso-wrap-style:square" from="6075,7905" to="6691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Ajm78AAADbAAAADwAAAGRycy9kb3ducmV2LnhtbERPS4vCMBC+C/sfwizsTdP1UKRrFBEE&#10;xT34Aq9DM23KNpOSZG3990YQvM3H95z5crCtuJEPjWMF35MMBHHpdMO1gst5M56BCBFZY+uYFNwp&#10;wHLxMZpjoV3PR7qdYi1SCIcCFZgYu0LKUBqyGCauI05c5bzFmKCvpfbYp3DbymmW5dJiw6nBYEdr&#10;Q+Xf6d8qkLt9f/Cb6aWqq23nrjvzm/eDUl+fw+oHRKQhvsUv91an+Tk8f0kHyM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oAjm78AAADbAAAADwAAAAAAAAAAAAAAAACh&#10;AgAAZHJzL2Rvd25yZXYueG1sUEsFBgAAAAAEAAQA+QAAAI0DAAAAAA==&#10;" strokeweight="1.5pt"/>
                      <v:line id="Line 6" o:spid="_x0000_s1028" style="position:absolute;visibility:visible;mso-wrap-style:square" from="6054,8267" to="6698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yMGsIAAADbAAAADwAAAGRycy9kb3ducmV2LnhtbERPS2vCQBC+F/oflin0VjdasCW6CVLw&#10;gTfTIvQ2ZMckJjub7m40/nu3UOhtPr7nLPPRdOJCzjeWFUwnCQji0uqGKwVfn+uXdxA+IGvsLJOC&#10;G3nIs8eHJabaXvlAlyJUIoawT1FBHUKfSunLmgz6ie2JI3eyzmCI0FVSO7zGcNPJWZLMpcGGY0ON&#10;PX3UVLbFYBQch4K/z+3adThsttvT8af1r3ulnp/G1QJEoDH8i//cOx3nv8H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cyMGsIAAADbAAAADwAAAAAAAAAAAAAA&#10;AAChAgAAZHJzL2Rvd25yZXYueG1sUEsFBgAAAAAEAAQA+QAAAJADAAAAAA==&#10;" strokeweight="1.5pt"/>
                      <v:line id="Line 7" o:spid="_x0000_s1029" style="position:absolute;visibility:visible;mso-wrap-style:square" from="6394,7929" to="6394,8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MYaM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s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UxhoxAAAANsAAAAPAAAAAAAAAAAA&#10;AAAAAKECAABkcnMvZG93bnJldi54bWxQSwUGAAAAAAQABAD5AAAAkgMAAAAA&#10;" strokeweight="1.5pt"/>
                      <v:line id="Line 8" o:spid="_x0000_s1030" style="position:absolute;visibility:visible;mso-wrap-style:square" from="6562,7931" to="6562,8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+988IAAADbAAAADwAAAGRycy9kb3ducmV2LnhtbERPS2vCQBC+F/oflin0VjdakDa6CVLw&#10;gTfTIvQ2ZMckJjub7m40/nu3UOhtPr7nLPPRdOJCzjeWFUwnCQji0uqGKwVfn+uXNxA+IGvsLJOC&#10;G3nIs8eHJabaXvlAlyJUIoawT1FBHUKfSunLmgz6ie2JI3eyzmCI0FVSO7zGcNPJWZLMpcGGY0ON&#10;PX3UVLbFYBQch4K/z+3adThsttvT8af1r3ulnp/G1QJEoDH8i//cOx3nv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+988IAAADbAAAADwAAAAAAAAAAAAAA&#10;AAChAgAAZHJzL2Rvd25yZXYueG1sUEsFBgAAAAAEAAQA+QAAAJADAAAAAA==&#10;" strokeweight="1.5pt"/>
                      <v:line id="Line 9" o:spid="_x0000_s1031" style="position:absolute;visibility:visible;mso-wrap-style:square" from="6215,7926" to="6215,8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ne08EAAADbAAAADwAAAGRycy9kb3ducmV2LnhtbERPz2vCMBS+D/wfwhN2W9M5GFKNMgbq&#10;2G1VCt4ezbPp2rzUJNXuv18Ogx0/vt/r7WR7cSMfWscKnrMcBHHtdMuNgtNx97QEESKyxt4xKfih&#10;ANvN7GGNhXZ3/qJbGRuRQjgUqMDEOBRShtqQxZC5gThxF+ctxgR9I7XHewq3vVzk+au02HJqMDjQ&#10;u6G6K0eroBpLPn93O9/juD8cLtW1Cy+fSj3Op7cViEhT/Bf/uT+0gkVan76kHy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Sd7TwQAAANsAAAAPAAAAAAAAAAAAAAAA&#10;AKECAABkcnMvZG93bnJldi54bWxQSwUGAAAAAAQABAD5AAAAjwMAAAAA&#10;" strokeweight="1.5pt"/>
                      <v:oval id="Oval 10" o:spid="_x0000_s1032" style="position:absolute;left:5768;top:7707;width:1208;height: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jLOb8A&#10;AADbAAAADwAAAGRycy9kb3ducmV2LnhtbESPzQrCMBCE74LvEFbwpqkepFSjiFAU0YM/eF6btS02&#10;m9JErW9vBMHjMDPfMLNFayrxpMaVlhWMhhEI4szqknMF51M6iEE4j6yxskwK3uRgMe92Zpho++ID&#10;PY8+FwHCLkEFhfd1IqXLCjLohrYmDt7NNgZ9kE0udYOvADeVHEfRRBosOSwUWNOqoOx+fBgF8fa2&#10;jq/b6yqd2MPukma4d2dUqt9rl1MQnlr/D//aG61gPILvl/AD5Pw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CMs5vwAAANsAAAAPAAAAAAAAAAAAAAAAAJgCAABkcnMvZG93bnJl&#10;di54bWxQSwUGAAAAAAQABAD1AAAAhAMAAAAA&#10;" strokeweight="1.5pt">
                        <v:fill opacity="0"/>
                      </v:oval>
                    </v:group>
                  </w:pict>
                </mc:Fallback>
              </mc:AlternateContent>
            </w:r>
          </w:p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3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数字指示秤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11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843CD5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非自动指示秤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0mg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t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843CD5">
            <w:pPr>
              <w:spacing w:line="180" w:lineRule="exact"/>
              <w:rPr>
                <w:rFonts w:ascii="宋体"/>
                <w:sz w:val="18"/>
                <w:szCs w:val="18"/>
              </w:rPr>
            </w:pPr>
          </w:p>
          <w:p w:rsidR="0095756A" w:rsidRPr="00DC5AE2" w:rsidRDefault="00F31431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 wp14:anchorId="0EB38D09" wp14:editId="1936587B">
                      <wp:simplePos x="0" y="0"/>
                      <wp:positionH relativeFrom="column">
                        <wp:posOffset>29210</wp:posOffset>
                      </wp:positionH>
                      <wp:positionV relativeFrom="paragraph">
                        <wp:posOffset>-6985</wp:posOffset>
                      </wp:positionV>
                      <wp:extent cx="285750" cy="118110"/>
                      <wp:effectExtent l="0" t="0" r="19050" b="15240"/>
                      <wp:wrapNone/>
                      <wp:docPr id="8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5750" cy="118110"/>
                                <a:chOff x="5768" y="7707"/>
                                <a:chExt cx="1208" cy="753"/>
                              </a:xfrm>
                            </wpg:grpSpPr>
                            <wps:wsp>
                              <wps:cNvPr id="9" name="Line 12"/>
                              <wps:cNvCnPr/>
                              <wps:spPr bwMode="auto">
                                <a:xfrm flipV="1">
                                  <a:off x="6075" y="7905"/>
                                  <a:ext cx="61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3"/>
                              <wps:cNvCnPr/>
                              <wps:spPr bwMode="auto">
                                <a:xfrm>
                                  <a:off x="6054" y="8267"/>
                                  <a:ext cx="644" cy="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4"/>
                              <wps:cNvCnPr/>
                              <wps:spPr bwMode="auto">
                                <a:xfrm>
                                  <a:off x="6394" y="7929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5"/>
                              <wps:cNvCnPr/>
                              <wps:spPr bwMode="auto">
                                <a:xfrm>
                                  <a:off x="6562" y="7931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6"/>
                              <wps:cNvCnPr/>
                              <wps:spPr bwMode="auto">
                                <a:xfrm>
                                  <a:off x="6215" y="7926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Oval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8" y="7707"/>
                                  <a:ext cx="1208" cy="7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" o:spid="_x0000_s1026" style="position:absolute;left:0;text-align:left;margin-left:2.3pt;margin-top:-.55pt;width:22.5pt;height:9.3pt;z-index:251658752" coordorigin="5768,7707" coordsize="1208,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">
                      <v:line id="Line 12" o:spid="_x0000_s1027" style="position:absolute;flip:y;visibility:visible;mso-wrap-style:square" from="6075,7905" to="6691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yXmsMAAADaAAAADwAAAGRycy9kb3ducmV2LnhtbESPwWrDMBBE74X8g9hAb42cHEzrRAkh&#10;EIhpD60b6HWx1paJtTKSYrt/XxUKPQ4z84bZHWbbi5F86BwrWK8yEMS10x23Cq6f56dnECEia+wd&#10;k4JvCnDYLx52WGg38QeNVWxFgnAoUIGJcSikDLUhi2HlBuLkNc5bjEn6VmqPU4LbXm6yLJcWO04L&#10;Bgc6Gapv1d0qkOXr9O7Pm2vTNpfBfZXmLZ9mpR6X83ELItIc/8N/7YtW8AK/V9IN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8l5rDAAAA2gAAAA8AAAAAAAAAAAAA&#10;AAAAoQIAAGRycy9kb3ducmV2LnhtbFBLBQYAAAAABAAEAPkAAACRAwAAAAA=&#10;" strokeweight="1.5pt"/>
                      <v:line id="Line 13" o:spid="_x0000_s1028" style="position:absolute;visibility:visible;mso-wrap-style:square" from="6054,8267" to="6698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UUbs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9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RRuxAAAANsAAAAPAAAAAAAAAAAA&#10;AAAAAKECAABkcnMvZG93bnJldi54bWxQSwUGAAAAAAQABAD5AAAAkgMAAAAA&#10;" strokeweight="1.5pt"/>
                      <v:line id="Line 14" o:spid="_x0000_s1029" style="position:absolute;visibility:visible;mso-wrap-style:square" from="6394,7929" to="6394,8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mx9cEAAADbAAAADwAAAGRycy9kb3ducmV2LnhtbERPS2vCQBC+F/wPywje6kYFkdRVSsEH&#10;vTWWQG9DdkzSZGfj7kbTf98VBG/z8T1nvR1MK67kfG1ZwWyagCAurK65VPB92r2uQPiArLG1TAr+&#10;yMN2M3pZY6rtjb/omoVSxBD2KSqoQuhSKX1RkUE/tR1x5M7WGQwRulJqh7cYblo5T5KlNFhzbKiw&#10;o4+KiibrjYK8z/jnt9m5Fvv94XDOL41ffCo1GQ/vbyACDeEpfriPOs6fwf2XeID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abH1wQAAANsAAAAPAAAAAAAAAAAAAAAA&#10;AKECAABkcnMvZG93bnJldi54bWxQSwUGAAAAAAQABAD5AAAAjwMAAAAA&#10;" strokeweight="1.5pt"/>
                      <v:line id="Line 15" o:spid="_x0000_s1030" style="position:absolute;visibility:visible;mso-wrap-style:square" from="6562,7931" to="6562,8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svgsAAAADbAAAADwAAAGRycy9kb3ducmV2LnhtbERPTYvCMBC9L/gfwgje1lSFZalGEcF1&#10;8WZ3EfY2NGNb20xqkmr992ZB8DaP9zmLVW8acSXnK8sKJuMEBHFudcWFgt+f7fsnCB+QNTaWScGd&#10;PKyWg7cFptre+EDXLBQihrBPUUEZQptK6fOSDPqxbYkjd7LOYIjQFVI7vMVw08hpknxIgxXHhhJb&#10;2pSU11lnFBy7jP/O9dY12H3tdqfjpfazvVKjYb+egwjUh5f46f7Wcf4U/n+JB8jl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7L4LAAAAA2wAAAA8AAAAAAAAAAAAAAAAA&#10;oQIAAGRycy9kb3ducmV2LnhtbFBLBQYAAAAABAAEAPkAAACOAwAAAAA=&#10;" strokeweight="1.5pt"/>
                      <v:line id="Line 16" o:spid="_x0000_s1031" style="position:absolute;visibility:visible;mso-wrap-style:square" from="6215,7926" to="6215,8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eKGcEAAADbAAAADwAAAGRycy9kb3ducmV2LnhtbERPS2vCQBC+C/6HZQRvurFCkdSNlIJV&#10;vDUWobchO3k02dm4u9H477uFQm/z8T1nuxtNJ27kfGNZwWqZgCAurG64UvB53i82IHxA1thZJgUP&#10;8rDLppMtptre+YNueahEDGGfooI6hD6V0hc1GfRL2xNHrrTOYIjQVVI7vMdw08mnJHmWBhuODTX2&#10;9FZT0eaDUXAZcv76bveuw+H9cCgv19avT0rNZ+PrC4hAY/gX/7mPOs5fw+8v8QCZ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94oZwQAAANsAAAAPAAAAAAAAAAAAAAAA&#10;AKECAABkcnMvZG93bnJldi54bWxQSwUGAAAAAAQABAD5AAAAjwMAAAAA&#10;" strokeweight="1.5pt"/>
                      <v:oval id="Oval 17" o:spid="_x0000_s1032" style="position:absolute;left:5768;top:7707;width:1208;height: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OiHL8A&#10;AADbAAAADwAAAGRycy9kb3ducmV2LnhtbERPS4vCMBC+C/6HMII3TV1ESrdRFqEoogcf7Hlspg+2&#10;mZQmq/XfG0HwNh/fc9JVbxpxo87VlhXMphEI4tzqmksFl3M2iUE4j6yxsUwKHuRgtRwOUky0vfOR&#10;bidfihDCLkEFlfdtIqXLKzLoprYlDlxhO4M+wK6UusN7CDeN/IqihTRYc2iosKV1Rfnf6d8oiHfF&#10;Jr7urutsYY/73yzHg7ugUuNR//MNwlPvP+K3e6vD/Dm8fgkHyO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E6IcvwAAANsAAAAPAAAAAAAAAAAAAAAAAJgCAABkcnMvZG93bnJl&#10;di54bWxQSwUGAAAAAAQABAD1AAAAhAMAAAAA&#10;" strokeweight="1.5pt">
                        <v:fill opacity="0"/>
                      </v:oval>
                    </v:group>
                  </w:pict>
                </mc:Fallback>
              </mc:AlternateContent>
            </w:r>
            <w:r w:rsidR="0095756A"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非自动指示秤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1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模拟指示秤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0mg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t</w:t>
            </w:r>
          </w:p>
        </w:tc>
        <w:tc>
          <w:tcPr>
            <w:tcW w:w="2197" w:type="dxa"/>
            <w:vAlign w:val="center"/>
          </w:tcPr>
          <w:p w:rsidR="0095756A" w:rsidRPr="00DC5AE2" w:rsidRDefault="00F31431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 wp14:anchorId="30853BEF" wp14:editId="0258FE65">
                      <wp:simplePos x="0" y="0"/>
                      <wp:positionH relativeFrom="column">
                        <wp:posOffset>31115</wp:posOffset>
                      </wp:positionH>
                      <wp:positionV relativeFrom="paragraph">
                        <wp:posOffset>90170</wp:posOffset>
                      </wp:positionV>
                      <wp:extent cx="285750" cy="118110"/>
                      <wp:effectExtent l="0" t="0" r="19050" b="15240"/>
                      <wp:wrapNone/>
                      <wp:docPr id="1" name="Group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5750" cy="118110"/>
                                <a:chOff x="5768" y="7707"/>
                                <a:chExt cx="1208" cy="753"/>
                              </a:xfrm>
                            </wpg:grpSpPr>
                            <wps:wsp>
                              <wps:cNvPr id="2" name="Line 19"/>
                              <wps:cNvCnPr/>
                              <wps:spPr bwMode="auto">
                                <a:xfrm flipV="1">
                                  <a:off x="6075" y="7905"/>
                                  <a:ext cx="61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20"/>
                              <wps:cNvCnPr/>
                              <wps:spPr bwMode="auto">
                                <a:xfrm>
                                  <a:off x="6054" y="8267"/>
                                  <a:ext cx="644" cy="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21"/>
                              <wps:cNvCnPr/>
                              <wps:spPr bwMode="auto">
                                <a:xfrm>
                                  <a:off x="6394" y="7929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22"/>
                              <wps:cNvCnPr/>
                              <wps:spPr bwMode="auto">
                                <a:xfrm>
                                  <a:off x="6562" y="7931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23"/>
                              <wps:cNvCnPr/>
                              <wps:spPr bwMode="auto">
                                <a:xfrm>
                                  <a:off x="6215" y="7926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Oval 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8" y="7707"/>
                                  <a:ext cx="1208" cy="7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" o:spid="_x0000_s1026" style="position:absolute;left:0;text-align:left;margin-left:2.45pt;margin-top:7.1pt;width:22.5pt;height:9.3pt;z-index:251659776" coordorigin="5768,7707" coordsize="1208,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">
                      <v:line id="Line 19" o:spid="_x0000_s1027" style="position:absolute;flip:y;visibility:visible;mso-wrap-style:square" from="6075,7905" to="6691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gF68EAAADaAAAADwAAAGRycy9kb3ducmV2LnhtbESPQYvCMBSE78L+h/CEvWlqD7JUo4gg&#10;KO7BdQWvj+a1KTYvJcna+u+NIOxxmJlvmOV6sK24kw+NYwWzaQaCuHS64VrB5Xc3+QIRIrLG1jEp&#10;eFCA9epjtMRCu55/6H6OtUgQDgUqMDF2hZShNGQxTF1HnLzKeYsxSV9L7bFPcNvKPMvm0mLDacFg&#10;R1tD5e38ZxXIw7E/+V1+qepq37nrwXzP+0Gpz/GwWYCINMT/8Lu91wpyeF1JN0C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GAXrwQAAANoAAAAPAAAAAAAAAAAAAAAA&#10;AKECAABkcnMvZG93bnJldi54bWxQSwUGAAAAAAQABAD5AAAAjwMAAAAA&#10;" strokeweight="1.5pt"/>
                      <v:line id="Line 20" o:spid="_x0000_s1028" style="position:absolute;visibility:visible;mso-wrap-style:square" from="6054,8267" to="6698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V0oMMAAADaAAAADwAAAGRycy9kb3ducmV2LnhtbESPT2vCQBTE74LfYXmCN91YoUjqRkrB&#10;Kt4ai9DbI/vyp8m+jbsbjd++Wyj0OMzMb5jtbjSduJHzjWUFq2UCgriwuuFKwed5v9iA8AFZY2eZ&#10;FDzIwy6bTraYanvnD7rloRIRwj5FBXUIfSqlL2oy6Je2J45eaZ3BEKWrpHZ4j3DTyackeZYGG44L&#10;Nfb0VlPR5oNRcBly/vpu967D4f1wKC/X1q9PSs1n4+sLiEBj+A//tY9awRp+r8QbIL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4FdKDDAAAA2gAAAA8AAAAAAAAAAAAA&#10;AAAAoQIAAGRycy9kb3ducmV2LnhtbFBLBQYAAAAABAAEAPkAAACRAwAAAAA=&#10;" strokeweight="1.5pt"/>
                      <v:line id="Line 21" o:spid="_x0000_s1029" style="position:absolute;visibility:visible;mso-wrap-style:square" from="6394,7929" to="6394,8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zs1MIAAADaAAAADwAAAGRycy9kb3ducmV2LnhtbESPQWvCQBSE74L/YXmCN920F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zs1MIAAADaAAAADwAAAAAAAAAAAAAA&#10;AAChAgAAZHJzL2Rvd25yZXYueG1sUEsFBgAAAAAEAAQA+QAAAJADAAAAAA==&#10;" strokeweight="1.5pt"/>
                      <v:line id="Line 22" o:spid="_x0000_s1030" style="position:absolute;visibility:visible;mso-wrap-style:square" from="6562,7931" to="6562,8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BJT8IAAADaAAAADwAAAGRycy9kb3ducmV2LnhtbESPQWvCQBSE74L/YXmCN920U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BJT8IAAADaAAAADwAAAAAAAAAAAAAA&#10;AAChAgAAZHJzL2Rvd25yZXYueG1sUEsFBgAAAAAEAAQA+QAAAJADAAAAAA==&#10;" strokeweight="1.5pt"/>
                      <v:line id="Line 23" o:spid="_x0000_s1031" style="position:absolute;visibility:visible;mso-wrap-style:square" from="6215,7926" to="6215,8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LXOMMAAADaAAAADwAAAGRycy9kb3ducmV2LnhtbESPT2vCQBTE70K/w/IKvemmFkRSN1IK&#10;aunNWITeHtmXP032bbq70fjtXUHwOMzMb5jVejSdOJHzjWUFr7MEBHFhdcOVgp/DZroE4QOyxs4y&#10;KbiQh3X2NFlhqu2Z93TKQyUihH2KCuoQ+lRKX9Rk0M9sTxy90jqDIUpXSe3wHOGmk/MkWUiDDceF&#10;Gnv6rKlo88EoOA45//61G9fhsN3tyuN/69++lXp5Hj/eQQQawyN8b39pBQu4XYk3QG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y1zjDAAAA2gAAAA8AAAAAAAAAAAAA&#10;AAAAoQIAAGRycy9kb3ducmV2LnhtbFBLBQYAAAAABAAEAPkAAACRAwAAAAA=&#10;" strokeweight="1.5pt"/>
                      <v:oval id="Oval 24" o:spid="_x0000_s1032" style="position:absolute;left:5768;top:7707;width:1208;height: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36osMA&#10;AADaAAAADwAAAGRycy9kb3ducmV2LnhtbESPzWrDMBCE74W8g9hCb43cHlzjWAnBYFJMenASct5Y&#10;6x9irYylJs7bV4VCj8PMfMNkm9kM4kaT6y0reFtGIIhrq3tuFZyOxWsCwnlkjYNlUvAgB5v14inD&#10;VNs7V3Q7+FYECLsUFXTej6mUru7IoFvakTh4jZ0M+iCnVuoJ7wFuBvkeRbE02HNY6HCkvKP6evg2&#10;CpKy2SWX8pIXsa3256LGL3dCpV6e5+0KhKfZ/4f/2p9awQf8Xgk3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36osMAAADaAAAADwAAAAAAAAAAAAAAAACYAgAAZHJzL2Rv&#10;d25yZXYueG1sUEsFBgAAAAAEAAQA9QAAAIgDAAAAAA==&#10;" strokeweight="1.5pt">
                        <v:fill opacity="0"/>
                      </v:oval>
                    </v:group>
                  </w:pict>
                </mc:Fallback>
              </mc:AlternateContent>
            </w:r>
          </w:p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模拟指示秤》</w:t>
            </w:r>
          </w:p>
        </w:tc>
      </w:tr>
      <w:tr w:rsidR="00DC5AE2" w:rsidRPr="00DC5AE2" w:rsidTr="00120EA8">
        <w:trPr>
          <w:trHeight w:hRule="exact" w:val="646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1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动态公路车辆自动衡器（动态汽车衡）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总重量：≤</w:t>
            </w:r>
            <w:r w:rsidRPr="00DC5AE2">
              <w:rPr>
                <w:rFonts w:ascii="宋体" w:hAnsi="宋体"/>
                <w:sz w:val="18"/>
                <w:szCs w:val="18"/>
              </w:rPr>
              <w:t>200t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单轴：≤</w:t>
            </w:r>
            <w:r w:rsidRPr="00DC5AE2">
              <w:rPr>
                <w:rFonts w:ascii="宋体" w:hAnsi="宋体"/>
                <w:sz w:val="18"/>
                <w:szCs w:val="18"/>
              </w:rPr>
              <w:t>55t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整车总重量（</w:t>
            </w: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级</w:t>
            </w:r>
          </w:p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轴重（</w:t>
            </w:r>
            <w:r w:rsidRPr="00DC5AE2">
              <w:rPr>
                <w:rFonts w:ascii="宋体" w:hAnsi="宋体"/>
                <w:sz w:val="18"/>
                <w:szCs w:val="18"/>
              </w:rPr>
              <w:t>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F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0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动态公路车辆自动衡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2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二等标准金属量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2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╳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4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5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标准金属量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2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三等标准金属量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╳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3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5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标准金属量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BA5873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2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标准金属量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(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╳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3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5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标准金属量器》</w:t>
            </w:r>
          </w:p>
        </w:tc>
      </w:tr>
      <w:tr w:rsidR="00DC5AE2" w:rsidRPr="00DC5AE2" w:rsidTr="001D3C50">
        <w:trPr>
          <w:trHeight w:val="70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2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1D3C50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钟罩式气体流量</w:t>
            </w:r>
          </w:p>
          <w:p w:rsidR="0095756A" w:rsidRPr="00DC5AE2" w:rsidRDefault="0095756A" w:rsidP="001D3C50">
            <w:pPr>
              <w:jc w:val="center"/>
            </w:pPr>
            <w:r w:rsidRPr="00DC5AE2">
              <w:rPr>
                <w:rFonts w:ascii="宋体" w:hAnsi="宋体" w:hint="eastAsia"/>
                <w:sz w:val="18"/>
                <w:szCs w:val="18"/>
              </w:rPr>
              <w:t>标准装置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111FF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1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³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2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65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钟罩式气体流量标准装置》</w:t>
            </w:r>
          </w:p>
        </w:tc>
      </w:tr>
      <w:tr w:rsidR="00DC5AE2" w:rsidRPr="00DC5AE2" w:rsidTr="001D3C50">
        <w:trPr>
          <w:trHeight w:val="70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2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1D3C50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液体流量标准装置</w:t>
            </w:r>
          </w:p>
          <w:p w:rsidR="0095756A" w:rsidRPr="00DC5AE2" w:rsidRDefault="0095756A" w:rsidP="001D3C50">
            <w:pPr>
              <w:jc w:val="center"/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水表检定装置）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111FF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0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³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1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6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液体流量标准装置》</w:t>
            </w:r>
          </w:p>
          <w:p w:rsidR="0095756A" w:rsidRPr="00DC5AE2" w:rsidRDefault="0095756A" w:rsidP="00B45A81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11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水表检定装置》</w:t>
            </w:r>
          </w:p>
        </w:tc>
      </w:tr>
      <w:tr w:rsidR="00DC5AE2" w:rsidRPr="00DC5AE2" w:rsidTr="00631DA0">
        <w:trPr>
          <w:trHeight w:hRule="exact" w:val="454"/>
          <w:jc w:val="center"/>
        </w:trPr>
        <w:tc>
          <w:tcPr>
            <w:tcW w:w="800" w:type="dxa"/>
            <w:vMerge w:val="restart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25</w:t>
            </w:r>
          </w:p>
        </w:tc>
        <w:tc>
          <w:tcPr>
            <w:tcW w:w="2028" w:type="dxa"/>
            <w:vMerge w:val="restart"/>
            <w:vAlign w:val="center"/>
          </w:tcPr>
          <w:p w:rsidR="0095756A" w:rsidRPr="00DC5AE2" w:rsidRDefault="0095756A" w:rsidP="00631DA0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液体容积式流量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0D7598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0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³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5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314" w:type="dxa"/>
            <w:vMerge w:val="restart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66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液体容积式流量计》</w:t>
            </w:r>
          </w:p>
        </w:tc>
      </w:tr>
      <w:tr w:rsidR="00DC5AE2" w:rsidRPr="00DC5AE2" w:rsidTr="00631DA0">
        <w:trPr>
          <w:trHeight w:hRule="exact" w:val="454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³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DC5AE2" w:rsidRPr="00DC5AE2" w:rsidTr="00631DA0">
        <w:trPr>
          <w:trHeight w:hRule="exact" w:val="454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2A402E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307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848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³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DC5AE2" w:rsidRPr="00DC5AE2" w:rsidTr="00631DA0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2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631DA0">
            <w:pPr>
              <w:jc w:val="center"/>
            </w:pPr>
            <w:r w:rsidRPr="00DC5AE2">
              <w:rPr>
                <w:rFonts w:ascii="宋体" w:hAnsi="宋体" w:hint="eastAsia"/>
                <w:sz w:val="18"/>
                <w:szCs w:val="18"/>
              </w:rPr>
              <w:t>燃油加油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≤</w:t>
            </w:r>
            <w:r w:rsidRPr="00DC5AE2">
              <w:rPr>
                <w:rFonts w:ascii="宋体" w:hAnsi="宋体"/>
                <w:sz w:val="18"/>
                <w:szCs w:val="18"/>
              </w:rPr>
              <w:t>60L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3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4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燃油加油机》</w:t>
            </w:r>
          </w:p>
        </w:tc>
      </w:tr>
      <w:tr w:rsidR="00DC5AE2" w:rsidRPr="00DC5AE2" w:rsidTr="00631DA0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2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631DA0">
            <w:pPr>
              <w:jc w:val="center"/>
            </w:pPr>
            <w:r w:rsidRPr="00DC5AE2">
              <w:rPr>
                <w:rFonts w:ascii="宋体" w:hAnsi="宋体" w:hint="eastAsia"/>
                <w:sz w:val="18"/>
                <w:szCs w:val="18"/>
              </w:rPr>
              <w:t>汽车油罐车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111FF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³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25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3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汽车油罐车容量》</w:t>
            </w:r>
          </w:p>
        </w:tc>
      </w:tr>
      <w:tr w:rsidR="00DC5AE2" w:rsidRPr="00DC5AE2" w:rsidTr="00631DA0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2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631DA0">
            <w:pPr>
              <w:jc w:val="center"/>
            </w:pPr>
            <w:r w:rsidRPr="00DC5AE2">
              <w:rPr>
                <w:rFonts w:ascii="宋体" w:hAnsi="宋体" w:hint="eastAsia"/>
                <w:sz w:val="18"/>
                <w:szCs w:val="18"/>
              </w:rPr>
              <w:t>膜式燃气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6C7CA9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/>
                <w:sz w:val="18"/>
                <w:szCs w:val="18"/>
              </w:rPr>
              <w:t>0.0</w:t>
            </w:r>
            <w:r w:rsidRPr="00DC5AE2">
              <w:rPr>
                <w:rFonts w:ascii="宋体" w:hAnsi="宋体"/>
                <w:sz w:val="18"/>
                <w:szCs w:val="18"/>
              </w:rPr>
              <w:t>1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7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膜式燃气表》</w:t>
            </w:r>
          </w:p>
        </w:tc>
      </w:tr>
      <w:tr w:rsidR="00DC5AE2" w:rsidRPr="00DC5AE2" w:rsidTr="00631DA0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2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631DA0">
            <w:pPr>
              <w:jc w:val="center"/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浮子流量计（气体）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6C7CA9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/>
                <w:sz w:val="18"/>
                <w:szCs w:val="18"/>
              </w:rPr>
              <w:t>0.0</w:t>
            </w:r>
            <w:r w:rsidRPr="00DC5AE2">
              <w:rPr>
                <w:rFonts w:ascii="宋体" w:hAnsi="宋体"/>
                <w:sz w:val="18"/>
                <w:szCs w:val="18"/>
              </w:rPr>
              <w:t>1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5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浮子流量计》</w:t>
            </w:r>
          </w:p>
        </w:tc>
      </w:tr>
      <w:tr w:rsidR="00DC5AE2" w:rsidRPr="00DC5AE2" w:rsidTr="00631DA0">
        <w:trPr>
          <w:trHeight w:hRule="exact" w:val="510"/>
          <w:jc w:val="center"/>
        </w:trPr>
        <w:tc>
          <w:tcPr>
            <w:tcW w:w="800" w:type="dxa"/>
            <w:vMerge w:val="restart"/>
            <w:vAlign w:val="center"/>
          </w:tcPr>
          <w:p w:rsidR="0095756A" w:rsidRPr="00DC5AE2" w:rsidRDefault="0095756A" w:rsidP="00BA587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30</w:t>
            </w:r>
          </w:p>
        </w:tc>
        <w:tc>
          <w:tcPr>
            <w:tcW w:w="2028" w:type="dxa"/>
            <w:vMerge w:val="restart"/>
            <w:vAlign w:val="center"/>
          </w:tcPr>
          <w:p w:rsidR="0095756A" w:rsidRPr="00DC5AE2" w:rsidRDefault="0095756A" w:rsidP="00631DA0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冷水水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0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Merge w:val="restart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6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冷水水表》</w:t>
            </w:r>
          </w:p>
        </w:tc>
      </w:tr>
      <w:tr w:rsidR="00DC5AE2" w:rsidRPr="00DC5AE2" w:rsidTr="00631DA0">
        <w:trPr>
          <w:trHeight w:hRule="exact" w:val="510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631DA0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DC5AE2" w:rsidRPr="00DC5AE2" w:rsidTr="001D3C50">
        <w:trPr>
          <w:trHeight w:hRule="exact" w:val="84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3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1D3C50">
            <w:pPr>
              <w:jc w:val="center"/>
            </w:pPr>
            <w:r w:rsidRPr="00DC5AE2">
              <w:rPr>
                <w:rFonts w:ascii="宋体" w:hAnsi="宋体" w:hint="eastAsia"/>
                <w:sz w:val="18"/>
                <w:szCs w:val="18"/>
              </w:rPr>
              <w:t>科里奥利质量流量计（液体）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307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848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03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科里奥利质量流量计》</w:t>
            </w:r>
          </w:p>
        </w:tc>
      </w:tr>
      <w:tr w:rsidR="00DC5AE2" w:rsidRPr="00DC5AE2" w:rsidTr="00631DA0">
        <w:trPr>
          <w:trHeight w:hRule="exact" w:val="510"/>
          <w:jc w:val="center"/>
        </w:trPr>
        <w:tc>
          <w:tcPr>
            <w:tcW w:w="800" w:type="dxa"/>
            <w:vMerge w:val="restart"/>
            <w:vAlign w:val="center"/>
          </w:tcPr>
          <w:p w:rsidR="0095756A" w:rsidRPr="00DC5AE2" w:rsidRDefault="0095756A" w:rsidP="00BA587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32</w:t>
            </w:r>
          </w:p>
        </w:tc>
        <w:tc>
          <w:tcPr>
            <w:tcW w:w="2028" w:type="dxa"/>
            <w:vMerge w:val="restart"/>
            <w:vAlign w:val="center"/>
          </w:tcPr>
          <w:p w:rsidR="0095756A" w:rsidRPr="00DC5AE2" w:rsidRDefault="0095756A" w:rsidP="00631DA0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超声波流量计（液体）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631DA0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 w:val="restart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超声波流量计》</w:t>
            </w:r>
          </w:p>
        </w:tc>
      </w:tr>
      <w:tr w:rsidR="00DC5AE2" w:rsidRPr="00DC5AE2" w:rsidTr="00631DA0">
        <w:trPr>
          <w:trHeight w:hRule="exact" w:val="514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2A402E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307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848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A402E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DC5AE2" w:rsidRPr="00DC5AE2" w:rsidTr="00631DA0">
        <w:trPr>
          <w:trHeight w:hRule="exact" w:val="718"/>
          <w:jc w:val="center"/>
        </w:trPr>
        <w:tc>
          <w:tcPr>
            <w:tcW w:w="800" w:type="dxa"/>
            <w:vMerge w:val="restart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33</w:t>
            </w:r>
          </w:p>
        </w:tc>
        <w:tc>
          <w:tcPr>
            <w:tcW w:w="2028" w:type="dxa"/>
            <w:vMerge w:val="restart"/>
            <w:vAlign w:val="center"/>
          </w:tcPr>
          <w:p w:rsidR="0095756A" w:rsidRPr="00DC5AE2" w:rsidRDefault="0095756A" w:rsidP="00631DA0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涡街流量计（液体）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631DA0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 w:val="restart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02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涡街流量计》</w:t>
            </w:r>
          </w:p>
        </w:tc>
      </w:tr>
      <w:tr w:rsidR="00DC5AE2" w:rsidRPr="00DC5AE2" w:rsidTr="00631DA0">
        <w:trPr>
          <w:trHeight w:hRule="exact" w:val="510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307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848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631DA0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/>
            <w:vAlign w:val="center"/>
          </w:tcPr>
          <w:p w:rsidR="0095756A" w:rsidRPr="00DC5AE2" w:rsidRDefault="0095756A" w:rsidP="00631DA0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DC5AE2" w:rsidRPr="00DC5AE2" w:rsidTr="00631DA0">
        <w:trPr>
          <w:trHeight w:hRule="exact" w:val="510"/>
          <w:jc w:val="center"/>
        </w:trPr>
        <w:tc>
          <w:tcPr>
            <w:tcW w:w="800" w:type="dxa"/>
            <w:vMerge w:val="restart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34</w:t>
            </w:r>
          </w:p>
        </w:tc>
        <w:tc>
          <w:tcPr>
            <w:tcW w:w="2028" w:type="dxa"/>
            <w:vMerge w:val="restart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磁流量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631DA0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 w:val="restart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03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电磁流量计》</w:t>
            </w:r>
          </w:p>
        </w:tc>
      </w:tr>
      <w:tr w:rsidR="00DC5AE2" w:rsidRPr="00DC5AE2" w:rsidTr="00631DA0">
        <w:trPr>
          <w:trHeight w:hRule="exact" w:val="510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307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848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631DA0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DC5AE2" w:rsidRPr="00DC5AE2" w:rsidTr="00631DA0">
        <w:trPr>
          <w:trHeight w:hRule="exact" w:val="510"/>
          <w:jc w:val="center"/>
        </w:trPr>
        <w:tc>
          <w:tcPr>
            <w:tcW w:w="800" w:type="dxa"/>
            <w:vMerge w:val="restart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35</w:t>
            </w:r>
          </w:p>
        </w:tc>
        <w:tc>
          <w:tcPr>
            <w:tcW w:w="2028" w:type="dxa"/>
            <w:vMerge w:val="restart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</w:pPr>
            <w:r w:rsidRPr="00DC5AE2">
              <w:rPr>
                <w:rFonts w:ascii="宋体" w:hAnsi="宋体" w:hint="eastAsia"/>
                <w:sz w:val="18"/>
                <w:szCs w:val="18"/>
              </w:rPr>
              <w:t>涡轮流量计（液体）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631DA0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 w:val="restart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03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涡轮流量计》</w:t>
            </w:r>
          </w:p>
        </w:tc>
      </w:tr>
      <w:tr w:rsidR="00DC5AE2" w:rsidRPr="00DC5AE2" w:rsidTr="00631DA0">
        <w:trPr>
          <w:trHeight w:hRule="exact" w:val="510"/>
          <w:jc w:val="center"/>
        </w:trPr>
        <w:tc>
          <w:tcPr>
            <w:tcW w:w="800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028" w:type="dxa"/>
            <w:vMerge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46" w:type="dxa"/>
            <w:vAlign w:val="center"/>
          </w:tcPr>
          <w:p w:rsidR="0095756A" w:rsidRPr="00DC5AE2" w:rsidRDefault="0095756A" w:rsidP="00631DA0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307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848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631DA0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Merge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13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气体涡轮流量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³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03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涡轮流量计》</w:t>
            </w: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3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气体超声波流量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³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0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超声波流量计》</w:t>
            </w: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3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气体容积式流量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³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63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气体容积式流量计》</w:t>
            </w: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3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气体涡街流量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³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02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涡街流量计》</w:t>
            </w: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4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热量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热能表》</w:t>
            </w: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4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科里奥利质量流量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3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科里奥利质量流量计》</w:t>
            </w: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4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热水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68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热水表》</w:t>
            </w: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4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压缩天然气加气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8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g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9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压缩天然气加气机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4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出租汽车计价器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使用误差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计程：（</w:t>
            </w:r>
            <w:r w:rsidRPr="00DC5AE2">
              <w:rPr>
                <w:rFonts w:ascii="宋体" w:hAnsi="宋体"/>
                <w:sz w:val="18"/>
                <w:szCs w:val="18"/>
              </w:rPr>
              <w:t>0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999.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计程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＋</w:t>
            </w:r>
            <w:r w:rsidRPr="00DC5AE2">
              <w:rPr>
                <w:rFonts w:ascii="宋体" w:hAnsi="宋体"/>
                <w:sz w:val="18"/>
                <w:szCs w:val="18"/>
              </w:rPr>
              <w:t>1.0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-4.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1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出租汽车计价器》</w:t>
            </w:r>
          </w:p>
        </w:tc>
      </w:tr>
      <w:tr w:rsidR="00DC5AE2" w:rsidRPr="00DC5AE2" w:rsidTr="00120EA8">
        <w:trPr>
          <w:trHeight w:hRule="exact" w:val="77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4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机动车检测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专用轴</w:t>
            </w:r>
            <w:r w:rsidRPr="00DC5AE2">
              <w:rPr>
                <w:rFonts w:ascii="宋体" w:hAnsi="宋体"/>
                <w:sz w:val="18"/>
                <w:szCs w:val="18"/>
              </w:rPr>
              <w:t>(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轮</w:t>
            </w:r>
            <w:r w:rsidRPr="00DC5AE2">
              <w:rPr>
                <w:rFonts w:ascii="宋体" w:hAnsi="宋体"/>
                <w:sz w:val="18"/>
                <w:szCs w:val="18"/>
              </w:rPr>
              <w:t>)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重仪</w:t>
            </w:r>
            <w:proofErr w:type="gramEnd"/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)t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≤</w:t>
            </w:r>
            <w:r w:rsidRPr="00DC5AE2">
              <w:rPr>
                <w:rFonts w:ascii="宋体" w:hAnsi="宋体"/>
                <w:sz w:val="18"/>
                <w:szCs w:val="18"/>
              </w:rPr>
              <w:t>10%Max 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2%Max</w:t>
            </w:r>
          </w:p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＞</w:t>
            </w:r>
            <w:r w:rsidRPr="00DC5AE2">
              <w:rPr>
                <w:rFonts w:ascii="宋体" w:hAnsi="宋体"/>
                <w:sz w:val="18"/>
                <w:szCs w:val="18"/>
              </w:rPr>
              <w:t>10%Max 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2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014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机动车检测专用轴</w:t>
            </w:r>
            <w:r w:rsidRPr="00DC5AE2">
              <w:rPr>
                <w:rFonts w:ascii="宋体" w:hAnsi="宋体"/>
                <w:sz w:val="18"/>
                <w:szCs w:val="18"/>
              </w:rPr>
              <w:t>(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轮</w:t>
            </w:r>
            <w:r w:rsidRPr="00DC5AE2">
              <w:rPr>
                <w:rFonts w:ascii="宋体" w:hAnsi="宋体"/>
                <w:sz w:val="18"/>
                <w:szCs w:val="18"/>
              </w:rPr>
              <w:t>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重仪》</w:t>
            </w:r>
          </w:p>
        </w:tc>
      </w:tr>
      <w:tr w:rsidR="00DC5AE2" w:rsidRPr="00DC5AE2" w:rsidTr="00120EA8">
        <w:trPr>
          <w:trHeight w:hRule="exact" w:val="213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4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滚筒反力式制动检验台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0)kN</w:t>
            </w:r>
          </w:p>
        </w:tc>
        <w:tc>
          <w:tcPr>
            <w:tcW w:w="2197" w:type="dxa"/>
            <w:vAlign w:val="center"/>
          </w:tcPr>
          <w:p w:rsidR="00EB03F9" w:rsidRPr="00DC5AE2" w:rsidRDefault="00EB03F9" w:rsidP="00EB03F9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MPE：±30N或测试点给定值的±3% (额定承载质量≤3t的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制动台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) ；</w:t>
            </w:r>
          </w:p>
          <w:p w:rsidR="0095756A" w:rsidRPr="00DC5AE2" w:rsidRDefault="00EB03F9" w:rsidP="00EB03F9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MPE：±0.00075mg或测试点给定值的±3%  (额定承载质量＞3t的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制动台</w:t>
            </w:r>
            <w:proofErr w:type="gramEnd"/>
            <w:r w:rsidRPr="00DC5AE2"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06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滚筒反力式制动检验台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4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汽车侧滑检验台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)m/k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2m/k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90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汽车侧滑检验台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4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摩托车轮偏检测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)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2m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摩托车轮偏检测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4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滚筒式车速表检验台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20)km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3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0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滚筒式车速表检验台》</w:t>
            </w:r>
          </w:p>
        </w:tc>
      </w:tr>
      <w:tr w:rsidR="00DC5AE2" w:rsidRPr="00DC5AE2" w:rsidTr="00120EA8">
        <w:trPr>
          <w:trHeight w:hRule="exact" w:val="85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5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汽车前照灯检测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光强</w:t>
            </w:r>
            <w:r w:rsidRPr="00DC5AE2">
              <w:rPr>
                <w:rFonts w:ascii="宋体" w:hAnsi="宋体"/>
                <w:sz w:val="18"/>
                <w:szCs w:val="18"/>
              </w:rPr>
              <w:t>: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0)kcd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偏移角：</w:t>
            </w: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º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上、下、左、右</w:t>
            </w:r>
            <w:r w:rsidRPr="00DC5AE2">
              <w:rPr>
                <w:rFonts w:ascii="宋体" w:hAnsi="宋体"/>
                <w:sz w:val="18"/>
                <w:szCs w:val="18"/>
              </w:rPr>
              <w:t>)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光强：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12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偏移角：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′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4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汽车前照灯检测仪》</w:t>
            </w:r>
          </w:p>
        </w:tc>
      </w:tr>
      <w:tr w:rsidR="00DC5AE2" w:rsidRPr="00DC5AE2" w:rsidTr="00120EA8">
        <w:trPr>
          <w:trHeight w:val="2276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5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汽车排放气体测试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HC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999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CO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6.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CO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8.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NO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O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5.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F210FE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；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；Ⅰ级；Ⅱ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68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汽车排放气体测试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5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透射式烟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N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98.6%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2.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7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透射式烟度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5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平板式制动检验台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)k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3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0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平板式制动检验台》</w:t>
            </w:r>
          </w:p>
        </w:tc>
      </w:tr>
      <w:tr w:rsidR="00DC5AE2" w:rsidRPr="00DC5AE2" w:rsidTr="00120EA8">
        <w:trPr>
          <w:trHeight w:hRule="exact" w:val="85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5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汽车底盘</w:t>
            </w: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测功机</w:t>
            </w:r>
            <w:proofErr w:type="gramEnd"/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转速：</w:t>
            </w: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20)km/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000)r/min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扭力：</w:t>
            </w: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)k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速度：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.0%</w:t>
            </w:r>
          </w:p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扭力：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3.5%(FS)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65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测功装置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15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滤纸式烟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)Rb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3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84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滤纸式烟度计》</w:t>
            </w:r>
          </w:p>
        </w:tc>
      </w:tr>
      <w:tr w:rsidR="00DC5AE2" w:rsidRPr="00DC5AE2" w:rsidTr="00120EA8">
        <w:trPr>
          <w:trHeight w:val="103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5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雷达测速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X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波段（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m/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K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波段（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m/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K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波段（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m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F210FE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静态测速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 km/h</w:t>
            </w:r>
          </w:p>
          <w:p w:rsidR="0095756A" w:rsidRPr="00DC5AE2" w:rsidRDefault="0095756A" w:rsidP="00F210FE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动态测速仪：</w:t>
            </w:r>
          </w:p>
          <w:p w:rsidR="0095756A" w:rsidRPr="00DC5AE2" w:rsidRDefault="0095756A" w:rsidP="00F210FE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自身测速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 km/h</w:t>
            </w:r>
          </w:p>
          <w:p w:rsidR="0095756A" w:rsidRPr="00DC5AE2" w:rsidRDefault="0095756A" w:rsidP="00F210FE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目标测速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2 km/h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52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机动车雷达测速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5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直流标准电阻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二等及以下等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6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直流电阻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5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直流电阻箱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0.01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8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直流电阻箱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5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直流单双桥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～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0.02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直流电桥》</w:t>
            </w:r>
          </w:p>
        </w:tc>
      </w:tr>
      <w:tr w:rsidR="00DC5AE2" w:rsidRPr="00DC5AE2" w:rsidTr="00120EA8">
        <w:trPr>
          <w:trHeight w:hRule="exact" w:val="54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6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直流电位差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-0.01111110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.1111110V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2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直流电位差计》</w:t>
            </w:r>
          </w:p>
        </w:tc>
      </w:tr>
      <w:tr w:rsidR="00DC5AE2" w:rsidRPr="00DC5AE2" w:rsidTr="00120EA8">
        <w:trPr>
          <w:trHeight w:val="62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6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测量用电流互感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F210FE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20)A/5A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)A/5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F210FE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  <w:p w:rsidR="0095756A" w:rsidRPr="00DC5AE2" w:rsidRDefault="0095756A" w:rsidP="00F210FE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5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31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测量用电流互感器》</w:t>
            </w:r>
          </w:p>
        </w:tc>
      </w:tr>
      <w:tr w:rsidR="00DC5AE2" w:rsidRPr="00DC5AE2" w:rsidTr="00120EA8">
        <w:trPr>
          <w:trHeight w:val="2033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6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数字多用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DC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/>
                <w:sz w:val="18"/>
                <w:szCs w:val="18"/>
              </w:rPr>
              <w:t>10m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AC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/>
                <w:sz w:val="18"/>
                <w:szCs w:val="18"/>
              </w:rPr>
              <w:t>10m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V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 (10Hz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MHz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DCI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ACI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/>
                <w:sz w:val="18"/>
                <w:szCs w:val="18"/>
              </w:rPr>
              <w:t>10m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A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 (60Hz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kHz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DCR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DC5AE2">
              <w:rPr>
                <w:rFonts w:ascii="宋体" w:hAnsi="宋体"/>
                <w:sz w:val="18"/>
                <w:szCs w:val="18"/>
              </w:rPr>
              <w:t>100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DCV: 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DC5AE2">
              <w:rPr>
                <w:rFonts w:ascii="宋体" w:hAnsi="宋体"/>
                <w:sz w:val="18"/>
                <w:szCs w:val="18"/>
              </w:rPr>
              <w:t>=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2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.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</w:p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ACV: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 xml:space="preserve"> U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DC5AE2">
              <w:rPr>
                <w:rFonts w:ascii="宋体" w:hAnsi="宋体"/>
                <w:sz w:val="18"/>
                <w:szCs w:val="18"/>
              </w:rPr>
              <w:t>=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2.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4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</w:p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DCI: 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DC5AE2">
              <w:rPr>
                <w:rFonts w:ascii="宋体" w:hAnsi="宋体"/>
                <w:sz w:val="18"/>
                <w:szCs w:val="18"/>
              </w:rPr>
              <w:t>=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</w:p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ACI: 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DC5AE2">
              <w:rPr>
                <w:rFonts w:ascii="宋体" w:hAnsi="宋体"/>
                <w:sz w:val="18"/>
                <w:szCs w:val="18"/>
              </w:rPr>
              <w:t>=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4.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</w:p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DCR: 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DC5AE2">
              <w:rPr>
                <w:rFonts w:ascii="宋体" w:hAnsi="宋体"/>
                <w:sz w:val="18"/>
                <w:szCs w:val="18"/>
              </w:rPr>
              <w:t>=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3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58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数字多用表校准规范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6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直流电压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V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24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电流表、电压表、功率表及电阻表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6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直流电流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24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电流表、电压表、功率表及电阻表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6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直流功率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V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24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电流表、电压表、功率表及电阻表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6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交流电压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1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V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45Hz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kHz)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24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电流表、电压表、功率表及电阻表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6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交流电流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m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A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45Hz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kHz)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24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电流表、电压表、功率表及电阻表》</w:t>
            </w:r>
          </w:p>
        </w:tc>
      </w:tr>
      <w:tr w:rsidR="00DC5AE2" w:rsidRPr="00DC5AE2" w:rsidTr="00120EA8">
        <w:trPr>
          <w:trHeight w:hRule="exact" w:val="73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6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交流功率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1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V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m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A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45Hz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kHz)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24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电流表、电压表、功率表及电阻表》</w:t>
            </w:r>
          </w:p>
        </w:tc>
      </w:tr>
      <w:tr w:rsidR="00DC5AE2" w:rsidRPr="00DC5AE2" w:rsidTr="00120EA8">
        <w:trPr>
          <w:trHeight w:hRule="exact" w:val="73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6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万用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V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A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DC5AE2">
              <w:rPr>
                <w:rFonts w:ascii="宋体" w:hAnsi="宋体"/>
                <w:sz w:val="18"/>
                <w:szCs w:val="18"/>
              </w:rPr>
              <w:t>20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24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电流表、电压表、功率表及电阻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7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直流单电桥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DC5AE2">
              <w:rPr>
                <w:rFonts w:ascii="宋体" w:hAnsi="宋体"/>
                <w:sz w:val="18"/>
                <w:szCs w:val="18"/>
              </w:rPr>
              <w:t>10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0.1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直流电桥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7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直流双电桥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0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0.1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直流电桥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7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单相机电式交流电能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DC5AE2">
              <w:rPr>
                <w:rFonts w:ascii="宋体" w:hAnsi="宋体"/>
                <w:sz w:val="18"/>
                <w:szCs w:val="18"/>
              </w:rPr>
              <w:t>220V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流：（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0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机电式交流电能表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7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单相电子式交流电能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DC5AE2">
              <w:rPr>
                <w:rFonts w:ascii="宋体" w:hAnsi="宋体"/>
                <w:sz w:val="18"/>
                <w:szCs w:val="18"/>
              </w:rPr>
              <w:t>220V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流：（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2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9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电子式交流电能表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7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三相机电式交流电能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（</w:t>
            </w:r>
            <w:r w:rsidRPr="00DC5AE2">
              <w:rPr>
                <w:rFonts w:ascii="宋体" w:hAnsi="宋体"/>
                <w:sz w:val="18"/>
                <w:szCs w:val="18"/>
              </w:rPr>
              <w:t>57.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8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V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流：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（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0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机电式交流电能表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7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三相电子式交流电能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（</w:t>
            </w:r>
            <w:r w:rsidRPr="00DC5AE2">
              <w:rPr>
                <w:rFonts w:ascii="宋体" w:hAnsi="宋体"/>
                <w:sz w:val="18"/>
                <w:szCs w:val="18"/>
              </w:rPr>
              <w:t>57.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8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V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流：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（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5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9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电子式交流电能表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17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绝缘电阻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12</w:t>
            </w:r>
            <w:r w:rsidRPr="00DC5AE2">
              <w:rPr>
                <w:rFonts w:ascii="宋体" w:hAnsi="宋体"/>
                <w:sz w:val="18"/>
                <w:szCs w:val="18"/>
              </w:rPr>
              <w:t>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V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62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绝缘电阻表（兆欧表）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7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子式绝缘电阻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12</w:t>
            </w:r>
            <w:r w:rsidRPr="00DC5AE2">
              <w:rPr>
                <w:rFonts w:ascii="宋体" w:hAnsi="宋体"/>
                <w:sz w:val="18"/>
                <w:szCs w:val="18"/>
              </w:rPr>
              <w:t>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V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电子式绝缘电阻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7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高压高阻箱（器）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12</w:t>
            </w:r>
            <w:r w:rsidRPr="00DC5AE2">
              <w:rPr>
                <w:rFonts w:ascii="宋体" w:hAnsi="宋体"/>
                <w:sz w:val="18"/>
                <w:szCs w:val="18"/>
              </w:rPr>
              <w:t>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7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直流高压高值电阻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7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直流高压电压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0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kV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0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直流高压分压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8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接地电阻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DC5AE2">
              <w:rPr>
                <w:rFonts w:ascii="宋体" w:hAnsi="宋体"/>
                <w:sz w:val="18"/>
                <w:szCs w:val="18"/>
              </w:rPr>
              <w:t>2011.1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6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接地电阻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8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接地电阻测试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DC5AE2">
              <w:rPr>
                <w:rFonts w:ascii="宋体" w:hAnsi="宋体"/>
                <w:sz w:val="18"/>
                <w:szCs w:val="18"/>
              </w:rPr>
              <w:t>2011.1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6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接地电阻表》</w:t>
            </w:r>
          </w:p>
        </w:tc>
      </w:tr>
      <w:tr w:rsidR="00DC5AE2" w:rsidRPr="00DC5AE2" w:rsidTr="00120EA8">
        <w:trPr>
          <w:trHeight w:val="138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8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耐电压测试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75232">
            <w:pPr>
              <w:spacing w:line="22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交、直流电压：</w:t>
            </w:r>
          </w:p>
          <w:p w:rsidR="0095756A" w:rsidRPr="00DC5AE2" w:rsidRDefault="0095756A" w:rsidP="00275232">
            <w:pPr>
              <w:spacing w:line="22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5) k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275232">
            <w:pPr>
              <w:spacing w:line="22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交、直流电流：</w:t>
            </w:r>
          </w:p>
          <w:p w:rsidR="0095756A" w:rsidRPr="00DC5AE2" w:rsidRDefault="0095756A" w:rsidP="00275232">
            <w:pPr>
              <w:spacing w:line="22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.0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00)m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275232">
            <w:pPr>
              <w:spacing w:line="22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时间：</w:t>
            </w:r>
            <w:r w:rsidRPr="00DC5AE2">
              <w:rPr>
                <w:rFonts w:ascii="宋体" w:hAnsi="宋体"/>
                <w:sz w:val="18"/>
                <w:szCs w:val="18"/>
              </w:rPr>
              <w:t>(1.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999.99)s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9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耐电压测试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8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标准电池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018550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.019600V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二等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5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标准电池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8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二等标准密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6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g/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二等标准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标准玻璃浮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8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二等标准石油密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6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g/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二等标准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标准玻璃浮计》</w:t>
            </w:r>
          </w:p>
        </w:tc>
      </w:tr>
      <w:tr w:rsidR="00DC5AE2" w:rsidRPr="00DC5AE2" w:rsidTr="00120EA8">
        <w:trPr>
          <w:trHeight w:val="129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8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10440">
            <w:pPr>
              <w:spacing w:line="26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精密及工作密度计、石油密度计、糖量计、波美计、土壤密度计等工作浮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6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g/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10440">
            <w:pPr>
              <w:spacing w:line="26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除分度值为</w:t>
            </w:r>
            <w:r w:rsidRPr="00DC5AE2">
              <w:rPr>
                <w:rFonts w:ascii="宋体" w:hAnsi="宋体"/>
                <w:sz w:val="18"/>
                <w:szCs w:val="18"/>
              </w:rPr>
              <w:t>0.5 kg/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的石油密度计为±</w:t>
            </w:r>
            <w:r w:rsidRPr="00DC5AE2">
              <w:rPr>
                <w:rFonts w:ascii="宋体" w:hAnsi="宋体"/>
                <w:sz w:val="18"/>
                <w:szCs w:val="18"/>
              </w:rPr>
              <w:t>0.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个分度值，其它为±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个分度值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工作玻璃浮计》</w:t>
            </w:r>
          </w:p>
        </w:tc>
      </w:tr>
      <w:tr w:rsidR="00DC5AE2" w:rsidRPr="00DC5AE2" w:rsidTr="00120EA8">
        <w:trPr>
          <w:trHeight w:val="63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8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数显密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6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g/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10440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级</w:t>
            </w:r>
          </w:p>
          <w:p w:rsidR="0095756A" w:rsidRPr="00DC5AE2" w:rsidRDefault="0095756A" w:rsidP="00910440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1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5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9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称量式数显液体密度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8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二等标准酒精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q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)%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=0.08%, 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标准玻璃浮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8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精密酒精计、酒精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q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)%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分度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工作玻璃浮计》</w:t>
            </w:r>
          </w:p>
        </w:tc>
      </w:tr>
      <w:tr w:rsidR="00DC5AE2" w:rsidRPr="00DC5AE2" w:rsidTr="002E4BE4">
        <w:trPr>
          <w:trHeight w:val="1283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9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原子吸收</w:t>
            </w:r>
          </w:p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分光光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波长：（</w:t>
            </w:r>
            <w:r w:rsidRPr="00DC5AE2">
              <w:rPr>
                <w:rFonts w:ascii="宋体" w:hAnsi="宋体"/>
                <w:sz w:val="18"/>
                <w:szCs w:val="18"/>
              </w:rPr>
              <w:t>190</w:t>
            </w:r>
            <w:r w:rsidR="007C2E2D"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9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nm</w:t>
            </w:r>
          </w:p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火焰原子化器</w:t>
            </w:r>
          </w:p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石墨炉原子化器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波长：</w:t>
            </w: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5nm</w:t>
            </w:r>
          </w:p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火焰法测铜：线性误差≤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</w:p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石墨炉法测镉：线性误差≤</w:t>
            </w:r>
            <w:r w:rsidRPr="00DC5AE2">
              <w:rPr>
                <w:rFonts w:ascii="宋体" w:hAnsi="宋体"/>
                <w:sz w:val="18"/>
                <w:szCs w:val="18"/>
              </w:rPr>
              <w:t>15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69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原子吸收分光光度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9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气相色谱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TCD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FID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FPD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  <w:r w:rsidRPr="00DC5AE2">
              <w:rPr>
                <w:rFonts w:ascii="宋体" w:hAnsi="宋体"/>
                <w:sz w:val="18"/>
                <w:szCs w:val="18"/>
              </w:rPr>
              <w:t>NPD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 ECD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定量重复性≤</w:t>
            </w:r>
            <w:r w:rsidRPr="00DC5AE2">
              <w:rPr>
                <w:rFonts w:ascii="宋体" w:hAnsi="宋体"/>
                <w:sz w:val="18"/>
                <w:szCs w:val="18"/>
              </w:rPr>
              <w:t>3.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气相色谱仪》</w:t>
            </w:r>
          </w:p>
        </w:tc>
      </w:tr>
      <w:tr w:rsidR="00DC5AE2" w:rsidRPr="00DC5AE2" w:rsidTr="00120EA8">
        <w:trPr>
          <w:trHeight w:val="91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9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可燃气体检测报警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LEL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</w:p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高浓度（</w:t>
            </w:r>
            <w:r w:rsidRPr="00DC5AE2">
              <w:rPr>
                <w:rFonts w:ascii="宋体" w:hAnsi="宋体"/>
                <w:sz w:val="18"/>
                <w:szCs w:val="18"/>
              </w:rPr>
              <w:t>100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体积分数）、</w:t>
            </w:r>
          </w:p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低浓度（μ</w:t>
            </w:r>
            <w:r w:rsidRPr="00DC5AE2">
              <w:rPr>
                <w:rFonts w:ascii="宋体" w:hAnsi="宋体"/>
                <w:sz w:val="18"/>
                <w:szCs w:val="18"/>
              </w:rPr>
              <w:t>mol/mol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%FS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69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可燃气体检测报警器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9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可见分光光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波长</w:t>
            </w:r>
            <w:r w:rsidRPr="00DC5AE2">
              <w:rPr>
                <w:rFonts w:ascii="宋体" w:hAnsi="宋体"/>
                <w:sz w:val="18"/>
                <w:szCs w:val="18"/>
              </w:rPr>
              <w:t>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34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9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nm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透射比：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τ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Ⅰ级、Ⅱ级、Ⅲ级、Ⅳ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78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紫外、可见、近红外分光光度计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9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紫外可见分光光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波长</w:t>
            </w:r>
            <w:r w:rsidRPr="00DC5AE2">
              <w:rPr>
                <w:rFonts w:ascii="宋体" w:hAnsi="宋体"/>
                <w:sz w:val="18"/>
                <w:szCs w:val="18"/>
              </w:rPr>
              <w:t>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9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9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nm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透射比：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τ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Ⅰ级、Ⅱ级、Ⅲ级、Ⅳ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78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紫外、可见、近红外分光光度计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9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紫外可见近红外</w:t>
            </w:r>
          </w:p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分光光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波长</w:t>
            </w:r>
            <w:r w:rsidRPr="00DC5AE2">
              <w:rPr>
                <w:rFonts w:ascii="宋体" w:hAnsi="宋体"/>
                <w:sz w:val="18"/>
                <w:szCs w:val="18"/>
              </w:rPr>
              <w:t>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9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6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nm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透射比：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τ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Ⅰ级、Ⅱ级、Ⅲ级、Ⅳ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78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紫外、可见、近红外分光光度计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9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酸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4)pH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-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V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0.01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级别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1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实验室</w:t>
            </w:r>
            <w:r w:rsidRPr="00DC5AE2">
              <w:rPr>
                <w:rFonts w:ascii="宋体" w:hAnsi="宋体"/>
                <w:sz w:val="18"/>
                <w:szCs w:val="18"/>
              </w:rPr>
              <w:t>p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酸度）计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19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作为</w:t>
            </w:r>
            <w:r w:rsidRPr="00DC5AE2">
              <w:rPr>
                <w:rFonts w:ascii="宋体" w:hAnsi="宋体"/>
                <w:sz w:val="18"/>
                <w:szCs w:val="18"/>
              </w:rPr>
              <w:t>p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计用的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通用离子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-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V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pX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0.001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级别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5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离子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98</w:t>
            </w:r>
          </w:p>
        </w:tc>
        <w:tc>
          <w:tcPr>
            <w:tcW w:w="2028" w:type="dxa"/>
            <w:vAlign w:val="center"/>
          </w:tcPr>
          <w:p w:rsidR="0095756A" w:rsidRPr="00DC5AE2" w:rsidRDefault="0095756A">
            <w:pPr>
              <w:snapToGrid w:val="0"/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自动电位滴定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>
            <w:pPr>
              <w:snapToGrid w:val="0"/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-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)V</w:t>
            </w:r>
          </w:p>
        </w:tc>
        <w:tc>
          <w:tcPr>
            <w:tcW w:w="2197" w:type="dxa"/>
            <w:vAlign w:val="center"/>
          </w:tcPr>
          <w:p w:rsidR="0095756A" w:rsidRPr="00DC5AE2" w:rsidRDefault="0095756A">
            <w:pPr>
              <w:snapToGrid w:val="0"/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1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自动电位滴定仪》</w:t>
            </w:r>
          </w:p>
        </w:tc>
      </w:tr>
      <w:tr w:rsidR="00DC5AE2" w:rsidRPr="00DC5AE2" w:rsidTr="00120EA8">
        <w:trPr>
          <w:trHeight w:val="968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9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导率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(0.05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5</w:t>
            </w:r>
            <w:r w:rsidRPr="00DC5AE2">
              <w:rPr>
                <w:rFonts w:ascii="宋体" w:hAnsi="宋体"/>
                <w:sz w:val="18"/>
                <w:szCs w:val="18"/>
              </w:rPr>
              <w:t>)</w:t>
            </w:r>
            <w:r w:rsidRPr="00DC5AE2">
              <w:rPr>
                <w:rFonts w:ascii="宋体" w:hint="eastAsia"/>
                <w:sz w:val="18"/>
                <w:szCs w:val="18"/>
              </w:rPr>
              <w:t>µ</w:t>
            </w:r>
            <w:r w:rsidRPr="00DC5AE2">
              <w:rPr>
                <w:rFonts w:ascii="宋体" w:hAnsi="宋体"/>
                <w:sz w:val="18"/>
                <w:szCs w:val="18"/>
              </w:rPr>
              <w:t>S/cm</w:t>
            </w:r>
          </w:p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常数为</w:t>
            </w:r>
            <w:r w:rsidRPr="00DC5AE2">
              <w:rPr>
                <w:rFonts w:ascii="宋体" w:hAnsi="宋体"/>
                <w:sz w:val="18"/>
                <w:szCs w:val="18"/>
              </w:rPr>
              <w:t>1cm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3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4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37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电导率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0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常用玻璃量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DC5AE2">
              <w:rPr>
                <w:rFonts w:ascii="宋体" w:hAnsi="宋体"/>
                <w:sz w:val="18"/>
                <w:szCs w:val="18"/>
              </w:rPr>
              <w:t>0.0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L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9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常用玻璃量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0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proofErr w:type="gramStart"/>
            <w:r w:rsidRPr="00DC5AE2">
              <w:rPr>
                <w:rFonts w:ascii="宋体" w:hAnsi="宋体" w:hint="eastAsia"/>
                <w:sz w:val="18"/>
                <w:szCs w:val="18"/>
              </w:rPr>
              <w:t>移液器</w:t>
            </w:r>
            <w:proofErr w:type="gramEnd"/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L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DC5AE2">
              <w:rPr>
                <w:rFonts w:ascii="宋体" w:hAnsi="宋体"/>
                <w:sz w:val="18"/>
                <w:szCs w:val="18"/>
              </w:rPr>
              <w:t>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64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移液器》</w:t>
            </w:r>
          </w:p>
        </w:tc>
      </w:tr>
      <w:tr w:rsidR="00DC5AE2" w:rsidRPr="00DC5AE2" w:rsidTr="00120EA8">
        <w:trPr>
          <w:trHeight w:val="59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0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专用玻璃量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.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) m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DC5AE2">
              <w:rPr>
                <w:rFonts w:ascii="宋体" w:hAnsi="宋体"/>
                <w:sz w:val="18"/>
                <w:szCs w:val="18"/>
              </w:rPr>
              <w:t>0.00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L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专用玻璃量器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0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饮用量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.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 )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DC5AE2">
              <w:rPr>
                <w:rFonts w:ascii="宋体" w:hAnsi="宋体"/>
                <w:sz w:val="18"/>
                <w:szCs w:val="18"/>
              </w:rPr>
              <w:t>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55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饮用量器》</w:t>
            </w:r>
          </w:p>
        </w:tc>
      </w:tr>
      <w:tr w:rsidR="00DC5AE2" w:rsidRPr="00DC5AE2" w:rsidTr="00120EA8">
        <w:trPr>
          <w:trHeight w:val="1639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0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心电图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V</w:t>
            </w:r>
          </w:p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定标电压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%</w:t>
            </w:r>
          </w:p>
          <w:p w:rsidR="0095756A" w:rsidRPr="00DC5AE2" w:rsidRDefault="0095756A" w:rsidP="00976FEA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压测量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95756A" w:rsidRPr="00DC5AE2" w:rsidRDefault="0095756A" w:rsidP="00976FEA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+</w:t>
            </w:r>
            <w:r w:rsidRPr="00DC5AE2">
              <w:rPr>
                <w:rFonts w:ascii="宋体" w:hAnsi="宋体" w:hint="eastAsia"/>
                <w:position w:val="-30"/>
                <w:sz w:val="18"/>
                <w:szCs w:val="18"/>
              </w:rPr>
              <w:object w:dxaOrig="4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8pt;height:34.8pt" o:ole="">
                  <v:imagedata r:id="rId10" o:title=""/>
                </v:shape>
                <o:OLEObject Type="Embed" ProgID="Equation.DSMT4" ShapeID="_x0000_i1025" DrawAspect="Content" ObjectID="_1576997963" r:id="rId11"/>
              </w:objec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4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心电图机》</w:t>
            </w:r>
          </w:p>
        </w:tc>
      </w:tr>
      <w:tr w:rsidR="00DC5AE2" w:rsidRPr="00DC5AE2" w:rsidTr="00120EA8">
        <w:trPr>
          <w:trHeight w:val="1639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0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脑电图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V</w:t>
            </w:r>
          </w:p>
          <w:p w:rsidR="0095756A" w:rsidRPr="00DC5AE2" w:rsidRDefault="0095756A" w:rsidP="00AD3576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定标电压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%</w:t>
            </w:r>
          </w:p>
          <w:p w:rsidR="0095756A" w:rsidRPr="00DC5AE2" w:rsidRDefault="0095756A" w:rsidP="00976FEA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压测量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95756A" w:rsidRPr="00DC5AE2" w:rsidRDefault="0095756A" w:rsidP="00976FEA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+</w:t>
            </w:r>
            <w:r w:rsidRPr="00DC5AE2">
              <w:rPr>
                <w:rFonts w:ascii="宋体" w:hAnsi="宋体" w:hint="eastAsia"/>
                <w:position w:val="-30"/>
                <w:sz w:val="18"/>
                <w:szCs w:val="18"/>
              </w:rPr>
              <w:object w:dxaOrig="400" w:dyaOrig="680">
                <v:shape id="_x0000_i1026" type="#_x0000_t75" style="width:19.8pt;height:34.8pt" o:ole="">
                  <v:imagedata r:id="rId12" o:title=""/>
                </v:shape>
                <o:OLEObject Type="Embed" ProgID="Equation.DSMT4" ShapeID="_x0000_i1026" DrawAspect="Content" ObjectID="_1576997964" r:id="rId13"/>
              </w:objec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4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脑电图机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0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心电监护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V</w:t>
            </w:r>
          </w:p>
          <w:p w:rsidR="0095756A" w:rsidRPr="00DC5AE2" w:rsidRDefault="0095756A" w:rsidP="00BA5DAE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BA5DAE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压测量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心电监护仪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0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数字心电图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BA5DAE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内定标电压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4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数字心电图机》</w:t>
            </w:r>
          </w:p>
        </w:tc>
      </w:tr>
      <w:tr w:rsidR="00DC5AE2" w:rsidRPr="00DC5AE2" w:rsidTr="00120EA8">
        <w:trPr>
          <w:trHeight w:val="576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0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机械秒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1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600s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2.4s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6C28B5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3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秒表》</w:t>
            </w:r>
          </w:p>
        </w:tc>
      </w:tr>
      <w:tr w:rsidR="00DC5AE2" w:rsidRPr="00DC5AE2" w:rsidTr="00120EA8">
        <w:trPr>
          <w:trHeight w:val="56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0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子秒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1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4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10s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5s/d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6C28B5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3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秒表》</w:t>
            </w:r>
          </w:p>
        </w:tc>
      </w:tr>
      <w:tr w:rsidR="00DC5AE2" w:rsidRPr="00DC5AE2" w:rsidTr="00120EA8">
        <w:trPr>
          <w:trHeight w:val="122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1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秒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1m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9999.9s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DC5AE2">
              <w:rPr>
                <w:rFonts w:ascii="宋体" w:hAnsi="宋体"/>
                <w:sz w:val="18"/>
                <w:szCs w:val="18"/>
              </w:rPr>
              <w:t>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T+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τ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s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测量时电源频率准确度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T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所测时间间隔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τ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测量时选用的时基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6C28B5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3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秒表》</w:t>
            </w:r>
          </w:p>
        </w:tc>
      </w:tr>
      <w:tr w:rsidR="00DC5AE2" w:rsidRPr="00DC5AE2" w:rsidTr="00120EA8">
        <w:trPr>
          <w:trHeight w:val="1373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1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毫秒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1m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s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DC5AE2">
              <w:rPr>
                <w:rFonts w:ascii="宋体" w:hAnsi="宋体" w:cs="宋体"/>
                <w:sz w:val="18"/>
                <w:szCs w:val="18"/>
              </w:rPr>
              <w:t>MPE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：±（</w:t>
            </w:r>
            <w:r w:rsidRPr="00DC5AE2">
              <w:rPr>
                <w:rFonts w:ascii="宋体" w:hAnsi="宋体" w:cs="宋体"/>
                <w:sz w:val="18"/>
                <w:szCs w:val="18"/>
              </w:rPr>
              <w:t>A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 w:cs="宋体"/>
                <w:sz w:val="18"/>
                <w:szCs w:val="18"/>
              </w:rPr>
              <w:t>T+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触发误差</w:t>
            </w:r>
            <w:r w:rsidRPr="00DC5AE2">
              <w:rPr>
                <w:rFonts w:ascii="宋体" w:hAnsi="宋体" w:cs="宋体"/>
                <w:sz w:val="18"/>
                <w:szCs w:val="18"/>
              </w:rPr>
              <w:t>+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τ</w:t>
            </w:r>
            <w:r w:rsidRPr="00DC5AE2">
              <w:rPr>
                <w:rFonts w:ascii="宋体" w:hAnsi="宋体" w:cs="宋体"/>
                <w:sz w:val="18"/>
                <w:szCs w:val="18"/>
                <w:vertAlign w:val="subscript"/>
              </w:rPr>
              <w:t>0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 w:cs="宋体"/>
                <w:sz w:val="18"/>
                <w:szCs w:val="18"/>
              </w:rPr>
              <w:t>s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cs="宋体"/>
                <w:sz w:val="18"/>
                <w:szCs w:val="18"/>
              </w:rPr>
            </w:pPr>
            <w:r w:rsidRPr="00DC5AE2">
              <w:rPr>
                <w:rFonts w:ascii="宋体" w:hAnsi="宋体" w:cs="宋体"/>
                <w:sz w:val="18"/>
                <w:szCs w:val="18"/>
              </w:rPr>
              <w:t>A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：时基准确度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cs="宋体"/>
                <w:sz w:val="18"/>
                <w:szCs w:val="18"/>
              </w:rPr>
            </w:pPr>
            <w:r w:rsidRPr="00DC5AE2">
              <w:rPr>
                <w:rFonts w:ascii="宋体" w:hAnsi="宋体" w:cs="宋体"/>
                <w:sz w:val="18"/>
                <w:szCs w:val="18"/>
              </w:rPr>
              <w:t>T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：所测时间间隔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sz w:val="18"/>
                <w:szCs w:val="18"/>
              </w:rPr>
              <w:t>τ</w:t>
            </w:r>
            <w:r w:rsidRPr="00DC5AE2">
              <w:rPr>
                <w:rFonts w:ascii="宋体" w:hAnsi="宋体" w:cs="宋体"/>
                <w:sz w:val="18"/>
                <w:szCs w:val="18"/>
                <w:vertAlign w:val="subscript"/>
              </w:rPr>
              <w:t>0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：测量时选用的时基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3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秒表》</w:t>
            </w:r>
          </w:p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3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数字式时间间隔测量仪》</w:t>
            </w:r>
          </w:p>
        </w:tc>
      </w:tr>
      <w:tr w:rsidR="00DC5AE2" w:rsidRPr="00DC5AE2" w:rsidTr="00120EA8">
        <w:trPr>
          <w:trHeight w:val="1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1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硫化氢气体检测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</w:p>
          <w:p w:rsidR="0095756A" w:rsidRPr="00DC5AE2" w:rsidRDefault="0095756A" w:rsidP="00976FEA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ol/mo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cs="宋体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sz w:val="18"/>
                <w:szCs w:val="18"/>
              </w:rPr>
              <w:t>仪器量程≤</w:t>
            </w:r>
            <w:r w:rsidRPr="00DC5AE2">
              <w:rPr>
                <w:rFonts w:ascii="宋体" w:hAnsi="宋体" w:cs="宋体"/>
                <w:sz w:val="18"/>
                <w:szCs w:val="18"/>
              </w:rPr>
              <w:t>100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 w:cs="宋体"/>
                <w:sz w:val="18"/>
                <w:szCs w:val="18"/>
              </w:rPr>
              <w:t>10</w:t>
            </w:r>
            <w:r w:rsidRPr="00DC5AE2">
              <w:rPr>
                <w:rFonts w:ascii="宋体" w:hAnsi="宋体" w:cs="宋体"/>
                <w:sz w:val="18"/>
                <w:szCs w:val="18"/>
                <w:vertAlign w:val="superscript"/>
              </w:rPr>
              <w:t>-6</w:t>
            </w:r>
            <w:r w:rsidRPr="00DC5AE2">
              <w:rPr>
                <w:rFonts w:ascii="宋体" w:hAnsi="宋体" w:cs="宋体"/>
                <w:sz w:val="18"/>
                <w:szCs w:val="18"/>
              </w:rPr>
              <w:t>mol/mol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时</w:t>
            </w:r>
            <w:r w:rsidRPr="00DC5AE2">
              <w:rPr>
                <w:rFonts w:ascii="宋体" w:hAnsi="宋体" w:cs="宋体"/>
                <w:sz w:val="18"/>
                <w:szCs w:val="18"/>
              </w:rPr>
              <w:t>MPE: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 w:cs="宋体"/>
                <w:sz w:val="18"/>
                <w:szCs w:val="18"/>
              </w:rPr>
              <w:t>5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 w:cs="宋体"/>
                <w:sz w:val="18"/>
                <w:szCs w:val="18"/>
              </w:rPr>
              <w:t>10</w:t>
            </w:r>
            <w:r w:rsidRPr="00DC5AE2">
              <w:rPr>
                <w:rFonts w:ascii="宋体" w:hAnsi="宋体" w:cs="宋体"/>
                <w:sz w:val="18"/>
                <w:szCs w:val="18"/>
                <w:vertAlign w:val="superscript"/>
              </w:rPr>
              <w:t>-6</w:t>
            </w:r>
            <w:r w:rsidRPr="00DC5AE2">
              <w:rPr>
                <w:rFonts w:ascii="宋体" w:hAnsi="宋体" w:cs="宋体"/>
                <w:sz w:val="18"/>
                <w:szCs w:val="18"/>
              </w:rPr>
              <w:t>mol/mol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sz w:val="18"/>
                <w:szCs w:val="18"/>
              </w:rPr>
              <w:t>仪器量程＞</w:t>
            </w:r>
            <w:r w:rsidRPr="00DC5AE2">
              <w:rPr>
                <w:rFonts w:ascii="宋体" w:hAnsi="宋体" w:cs="宋体"/>
                <w:sz w:val="18"/>
                <w:szCs w:val="18"/>
              </w:rPr>
              <w:t>100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 w:cs="宋体"/>
                <w:sz w:val="18"/>
                <w:szCs w:val="18"/>
              </w:rPr>
              <w:t>10</w:t>
            </w:r>
            <w:r w:rsidRPr="00DC5AE2">
              <w:rPr>
                <w:rFonts w:ascii="宋体" w:hAnsi="宋体" w:cs="宋体"/>
                <w:sz w:val="18"/>
                <w:szCs w:val="18"/>
                <w:vertAlign w:val="superscript"/>
              </w:rPr>
              <w:t>-6</w:t>
            </w:r>
            <w:r w:rsidRPr="00DC5AE2">
              <w:rPr>
                <w:rFonts w:ascii="宋体" w:hAnsi="宋体" w:cs="宋体"/>
                <w:sz w:val="18"/>
                <w:szCs w:val="18"/>
              </w:rPr>
              <w:t xml:space="preserve">mol/mol 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时</w:t>
            </w:r>
            <w:r w:rsidRPr="00DC5AE2">
              <w:rPr>
                <w:rFonts w:ascii="宋体" w:hAnsi="宋体" w:cs="宋体"/>
                <w:sz w:val="18"/>
                <w:szCs w:val="18"/>
              </w:rPr>
              <w:t>MPE: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 w:cs="宋体"/>
                <w:sz w:val="18"/>
                <w:szCs w:val="18"/>
              </w:rPr>
              <w:t>5%FS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69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硫化氢气体检测仪》</w:t>
            </w:r>
          </w:p>
        </w:tc>
      </w:tr>
      <w:tr w:rsidR="00DC5AE2" w:rsidRPr="00DC5AE2" w:rsidTr="00120EA8">
        <w:trPr>
          <w:trHeight w:val="87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21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一氧化碳检测报警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 w:cs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 w:cs="宋体"/>
                <w:sz w:val="18"/>
                <w:szCs w:val="18"/>
              </w:rPr>
              <w:t>10</w:t>
            </w:r>
            <w:r w:rsidRPr="00DC5AE2">
              <w:rPr>
                <w:rFonts w:ascii="宋体" w:hAnsi="宋体" w:cs="宋体"/>
                <w:sz w:val="18"/>
                <w:szCs w:val="18"/>
                <w:vertAlign w:val="superscript"/>
              </w:rPr>
              <w:t>-6</w:t>
            </w:r>
            <w:r w:rsidRPr="00DC5AE2">
              <w:rPr>
                <w:rFonts w:ascii="宋体" w:hAnsi="宋体" w:cs="宋体"/>
                <w:sz w:val="18"/>
                <w:szCs w:val="18"/>
              </w:rPr>
              <w:t>mol/mo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sz w:val="18"/>
                <w:szCs w:val="18"/>
              </w:rPr>
              <w:t>绝对误差</w:t>
            </w:r>
            <w:r w:rsidRPr="00DC5AE2">
              <w:rPr>
                <w:rFonts w:ascii="宋体" w:hAnsi="宋体" w:cs="宋体"/>
                <w:sz w:val="18"/>
                <w:szCs w:val="18"/>
              </w:rPr>
              <w:t>: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 w:cs="宋体"/>
                <w:sz w:val="18"/>
                <w:szCs w:val="18"/>
              </w:rPr>
              <w:t>5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 w:cs="宋体"/>
                <w:sz w:val="18"/>
                <w:szCs w:val="18"/>
              </w:rPr>
              <w:t>10</w:t>
            </w:r>
            <w:r w:rsidRPr="00DC5AE2">
              <w:rPr>
                <w:rFonts w:ascii="宋体" w:hAnsi="宋体" w:cs="宋体"/>
                <w:sz w:val="18"/>
                <w:szCs w:val="18"/>
                <w:vertAlign w:val="superscript"/>
              </w:rPr>
              <w:t>-6</w:t>
            </w:r>
            <w:r w:rsidRPr="00DC5AE2">
              <w:rPr>
                <w:rFonts w:ascii="宋体" w:hAnsi="宋体" w:cs="宋体"/>
                <w:sz w:val="18"/>
                <w:szCs w:val="18"/>
              </w:rPr>
              <w:t>mol/mol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sz w:val="18"/>
                <w:szCs w:val="18"/>
              </w:rPr>
              <w:t>相对误差</w:t>
            </w:r>
            <w:r w:rsidRPr="00DC5AE2">
              <w:rPr>
                <w:rFonts w:ascii="宋体" w:hAnsi="宋体" w:cs="宋体"/>
                <w:sz w:val="18"/>
                <w:szCs w:val="18"/>
              </w:rPr>
              <w:t>: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 w:cs="宋体"/>
                <w:sz w:val="18"/>
                <w:szCs w:val="18"/>
              </w:rPr>
              <w:t>1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866EBF">
            <w:pPr>
              <w:spacing w:line="240" w:lineRule="exact"/>
              <w:ind w:leftChars="-68" w:left="-143" w:rightChars="-72" w:right="-151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9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一氧化碳检测报警器》</w:t>
            </w:r>
          </w:p>
        </w:tc>
      </w:tr>
      <w:tr w:rsidR="00DC5AE2" w:rsidRPr="00DC5AE2" w:rsidTr="00A25865">
        <w:trPr>
          <w:trHeight w:val="1073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1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液相色谱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A25865">
            <w:pPr>
              <w:spacing w:line="240" w:lineRule="exact"/>
              <w:jc w:val="center"/>
              <w:rPr>
                <w:rFonts w:ascii="宋体" w:cs="宋体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sz w:val="18"/>
                <w:szCs w:val="18"/>
              </w:rPr>
              <w:t>检测器：紫外</w:t>
            </w:r>
            <w:r w:rsidRPr="00DC5AE2">
              <w:rPr>
                <w:rFonts w:ascii="宋体" w:hAnsi="宋体" w:cs="宋体"/>
                <w:sz w:val="18"/>
                <w:szCs w:val="18"/>
              </w:rPr>
              <w:t>-</w:t>
            </w:r>
            <w:r w:rsidRPr="00DC5AE2">
              <w:rPr>
                <w:rFonts w:ascii="宋体" w:hAnsi="宋体" w:cs="宋体" w:hint="eastAsia"/>
                <w:sz w:val="18"/>
                <w:szCs w:val="18"/>
              </w:rPr>
              <w:t>可见光；二极管阵列；荧光；示差折光率；蒸发光散射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sz w:val="18"/>
                <w:szCs w:val="18"/>
              </w:rPr>
              <w:t>定量重复性≤</w:t>
            </w:r>
            <w:r w:rsidRPr="00DC5AE2">
              <w:rPr>
                <w:rFonts w:ascii="宋体" w:hAnsi="宋体" w:cs="宋体"/>
                <w:sz w:val="18"/>
                <w:szCs w:val="18"/>
              </w:rPr>
              <w:t>4.0%</w:t>
            </w:r>
          </w:p>
          <w:p w:rsidR="0095756A" w:rsidRPr="00DC5AE2" w:rsidRDefault="0095756A" w:rsidP="00A25865">
            <w:pPr>
              <w:spacing w:line="24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sz w:val="18"/>
                <w:szCs w:val="18"/>
              </w:rPr>
              <w:t>定性重复性：≤</w:t>
            </w:r>
            <w:r w:rsidRPr="00DC5AE2">
              <w:rPr>
                <w:rFonts w:ascii="宋体" w:hAnsi="宋体" w:cs="宋体"/>
                <w:sz w:val="18"/>
                <w:szCs w:val="18"/>
              </w:rPr>
              <w:t>1.5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液相色谱仪》</w:t>
            </w:r>
          </w:p>
        </w:tc>
      </w:tr>
      <w:tr w:rsidR="00DC5AE2" w:rsidRPr="00DC5AE2" w:rsidTr="00120EA8">
        <w:trPr>
          <w:trHeight w:val="1429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1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呼出气体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酒精含量探测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g/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10324D">
            <w:pPr>
              <w:spacing w:line="240" w:lineRule="exact"/>
              <w:ind w:leftChars="-21" w:left="-44" w:rightChars="-48" w:right="-101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≤</w:t>
            </w:r>
            <w:r w:rsidRPr="00DC5AE2">
              <w:rPr>
                <w:rFonts w:ascii="宋体" w:hAnsi="宋体"/>
                <w:sz w:val="18"/>
                <w:szCs w:val="18"/>
              </w:rPr>
              <w:t>0.2mg/L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 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025mg/L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＞</w:t>
            </w:r>
            <w:r w:rsidRPr="00DC5AE2">
              <w:rPr>
                <w:rFonts w:ascii="宋体" w:hAnsi="宋体"/>
                <w:sz w:val="18"/>
                <w:szCs w:val="18"/>
              </w:rPr>
              <w:t>0.2mg/L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，≤</w:t>
            </w:r>
            <w:r w:rsidRPr="00DC5AE2">
              <w:rPr>
                <w:rFonts w:ascii="宋体" w:hAnsi="宋体"/>
                <w:sz w:val="18"/>
                <w:szCs w:val="18"/>
              </w:rPr>
              <w:t>0.4mg/L 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04mg/L</w:t>
            </w:r>
          </w:p>
          <w:p w:rsidR="0095756A" w:rsidRPr="00DC5AE2" w:rsidRDefault="0095756A" w:rsidP="0010324D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＞</w:t>
            </w:r>
            <w:r w:rsidRPr="00DC5AE2">
              <w:rPr>
                <w:rFonts w:ascii="宋体" w:hAnsi="宋体"/>
                <w:sz w:val="18"/>
                <w:szCs w:val="18"/>
              </w:rPr>
              <w:t>0.4mg/L</w:t>
            </w:r>
            <w:r w:rsidR="0010324D" w:rsidRPr="00DC5AE2">
              <w:rPr>
                <w:rFonts w:ascii="宋体" w:hAnsi="宋体" w:hint="eastAsia"/>
                <w:sz w:val="18"/>
                <w:szCs w:val="18"/>
              </w:rPr>
              <w:t>MPE：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JJG 657 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呼出气体酒精含量探测器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1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子测量仪器内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石英晶体振荡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，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，</w:t>
            </w:r>
            <w:r w:rsidRPr="00DC5AE2">
              <w:rPr>
                <w:rFonts w:ascii="宋体" w:hAnsi="宋体"/>
                <w:sz w:val="18"/>
                <w:szCs w:val="18"/>
              </w:rPr>
              <w:t>2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，</w:t>
            </w: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，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Hz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80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电子测量仪器内石英晶体振荡器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1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血压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 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0)k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866EBF">
            <w:pPr>
              <w:spacing w:line="240" w:lineRule="exact"/>
              <w:ind w:firstLineChars="300" w:firstLine="54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5kPa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7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血压计和血压表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1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血压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 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0)k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A25865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5kPa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F946CD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7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血压计和血压表》</w:t>
            </w:r>
          </w:p>
        </w:tc>
      </w:tr>
      <w:tr w:rsidR="00DC5AE2" w:rsidRPr="00DC5AE2" w:rsidTr="00120EA8">
        <w:trPr>
          <w:trHeight w:val="996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1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275232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心脑电图机检定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75232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峰峰值电压：</w:t>
            </w:r>
          </w:p>
          <w:p w:rsidR="0095756A" w:rsidRPr="00DC5AE2" w:rsidRDefault="0095756A" w:rsidP="00275232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8.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V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.0V</w:t>
            </w:r>
          </w:p>
          <w:p w:rsidR="0095756A" w:rsidRPr="00DC5AE2" w:rsidRDefault="0095756A" w:rsidP="00275232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周期：</w:t>
            </w:r>
            <w:r w:rsidRPr="00DC5AE2">
              <w:rPr>
                <w:rFonts w:ascii="宋体" w:hAnsi="宋体"/>
                <w:sz w:val="18"/>
                <w:szCs w:val="18"/>
              </w:rPr>
              <w:t>2m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s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5%</w:t>
            </w:r>
          </w:p>
          <w:p w:rsidR="0095756A" w:rsidRPr="00DC5AE2" w:rsidRDefault="0095756A" w:rsidP="00866EBF">
            <w:pPr>
              <w:snapToGrid w:val="0"/>
              <w:spacing w:line="240" w:lineRule="exact"/>
              <w:ind w:firstLineChars="50" w:firstLine="90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频率：</w:t>
            </w: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0.5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866EBF">
            <w:pPr>
              <w:snapToGrid w:val="0"/>
              <w:spacing w:line="240" w:lineRule="exact"/>
              <w:ind w:leftChars="-79" w:left="-72" w:rightChars="-115" w:right="-241" w:hangingChars="52" w:hanging="94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4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心、脑电图机检定仪》</w:t>
            </w:r>
          </w:p>
          <w:p w:rsidR="0095756A" w:rsidRPr="00DC5AE2" w:rsidRDefault="0095756A" w:rsidP="00866EBF">
            <w:pPr>
              <w:snapToGrid w:val="0"/>
              <w:spacing w:line="240" w:lineRule="exact"/>
              <w:ind w:leftChars="-25" w:left="-1" w:hangingChars="29" w:hanging="52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1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心电监护仪检定仪》</w:t>
            </w:r>
          </w:p>
        </w:tc>
      </w:tr>
      <w:tr w:rsidR="00DC5AE2" w:rsidRPr="00DC5AE2" w:rsidTr="00120EA8">
        <w:trPr>
          <w:trHeight w:val="63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2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酸度计检定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pH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-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V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0.0006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1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</w:t>
            </w:r>
            <w:r w:rsidRPr="00DC5AE2">
              <w:rPr>
                <w:rFonts w:ascii="宋体" w:hAnsi="宋体"/>
                <w:sz w:val="18"/>
                <w:szCs w:val="18"/>
              </w:rPr>
              <w:t>p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计检定仪》</w:t>
            </w:r>
          </w:p>
        </w:tc>
      </w:tr>
      <w:tr w:rsidR="00DC5AE2" w:rsidRPr="00DC5AE2" w:rsidTr="00120EA8">
        <w:trPr>
          <w:trHeight w:val="94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2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医用诊断螺旋计算机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断层摄影装置（</w:t>
            </w:r>
            <w:r w:rsidRPr="00DC5AE2">
              <w:rPr>
                <w:rFonts w:ascii="宋体" w:hAnsi="宋体"/>
                <w:sz w:val="18"/>
                <w:szCs w:val="18"/>
              </w:rPr>
              <w:t>CT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X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射线辐射源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0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Gy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.0mGy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DC5AE2">
              <w:rPr>
                <w:rFonts w:ascii="宋体" w:hAnsi="宋体"/>
                <w:sz w:val="18"/>
                <w:szCs w:val="18"/>
              </w:rPr>
              <w:t>=10.0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02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医用诊断螺旋计算机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断层摄影装置（</w:t>
            </w:r>
            <w:r w:rsidRPr="00DC5AE2">
              <w:rPr>
                <w:rFonts w:ascii="宋体" w:hAnsi="宋体"/>
                <w:sz w:val="18"/>
                <w:szCs w:val="18"/>
              </w:rPr>
              <w:t>CT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X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射线辐射源》</w:t>
            </w:r>
          </w:p>
        </w:tc>
      </w:tr>
      <w:tr w:rsidR="00DC5AE2" w:rsidRPr="00DC5AE2" w:rsidTr="00120EA8">
        <w:trPr>
          <w:trHeight w:val="91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2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医用诊断计算机断层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摄影装置（</w:t>
            </w:r>
            <w:r w:rsidRPr="00DC5AE2">
              <w:rPr>
                <w:rFonts w:ascii="宋体" w:hAnsi="宋体"/>
                <w:sz w:val="18"/>
                <w:szCs w:val="18"/>
              </w:rPr>
              <w:t>CT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X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射线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辐射源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0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Gy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.0mGy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DC5AE2">
              <w:rPr>
                <w:rFonts w:ascii="宋体" w:hAnsi="宋体"/>
                <w:sz w:val="18"/>
                <w:szCs w:val="18"/>
              </w:rPr>
              <w:t>=10.0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96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医用诊断计算机断层</w:t>
            </w:r>
          </w:p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摄影装置</w:t>
            </w:r>
            <w:r w:rsidRPr="00DC5AE2">
              <w:rPr>
                <w:rFonts w:ascii="宋体" w:hAnsi="宋体"/>
                <w:sz w:val="18"/>
                <w:szCs w:val="18"/>
              </w:rPr>
              <w:t>(CT)X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射线辐射源》</w:t>
            </w:r>
          </w:p>
        </w:tc>
      </w:tr>
      <w:tr w:rsidR="00DC5AE2" w:rsidRPr="00DC5AE2" w:rsidTr="00120EA8">
        <w:trPr>
          <w:trHeight w:val="548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2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医用诊断</w:t>
            </w:r>
            <w:r w:rsidRPr="00DC5AE2">
              <w:rPr>
                <w:rFonts w:ascii="宋体" w:hAnsi="宋体"/>
                <w:sz w:val="18"/>
                <w:szCs w:val="18"/>
              </w:rPr>
              <w:t>X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射线辐射源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Gy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DC5AE2">
              <w:rPr>
                <w:rFonts w:ascii="宋体" w:hAnsi="宋体"/>
                <w:sz w:val="18"/>
                <w:szCs w:val="18"/>
              </w:rPr>
              <w:t>=10% (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)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74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医用诊断</w:t>
            </w:r>
            <w:r w:rsidRPr="00DC5AE2">
              <w:rPr>
                <w:rFonts w:ascii="宋体" w:hAnsi="宋体"/>
                <w:sz w:val="18"/>
                <w:szCs w:val="18"/>
              </w:rPr>
              <w:t>X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射线辐射源》</w:t>
            </w:r>
          </w:p>
        </w:tc>
      </w:tr>
      <w:tr w:rsidR="00DC5AE2" w:rsidRPr="00DC5AE2" w:rsidTr="00120EA8">
        <w:trPr>
          <w:trHeight w:val="70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2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医用超声诊断仪超声源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W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27523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DC5AE2">
              <w:rPr>
                <w:rFonts w:ascii="宋体" w:hAnsi="宋体"/>
                <w:sz w:val="18"/>
                <w:szCs w:val="18"/>
              </w:rPr>
              <w:t>=20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63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医用超声诊断仪超声源》</w:t>
            </w:r>
          </w:p>
        </w:tc>
      </w:tr>
      <w:tr w:rsidR="00DC5AE2" w:rsidRPr="00DC5AE2" w:rsidTr="00120EA8">
        <w:trPr>
          <w:trHeight w:hRule="exact" w:val="85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2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重力式自动装料衡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t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X(0.1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X(0.2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</w:p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X(0.5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X(1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</w:p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X(2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6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重力式自动装料衡器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2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连续累计自动衡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t/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9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连续累计自动衡器（皮带秤）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2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液化天然气加气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8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g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111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液化天然气加气机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2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旋光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-180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8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°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0.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</w:p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3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旋光仪及旋光糖量计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2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旋光糖量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-100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°</w:t>
            </w:r>
            <w:r w:rsidRPr="00DC5AE2">
              <w:rPr>
                <w:rFonts w:ascii="宋体" w:hAnsi="宋体"/>
                <w:sz w:val="18"/>
                <w:szCs w:val="18"/>
              </w:rPr>
              <w:t>Z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3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旋光仪及旋光糖量计》</w:t>
            </w:r>
          </w:p>
        </w:tc>
      </w:tr>
      <w:tr w:rsidR="00DC5AE2" w:rsidRPr="00DC5AE2" w:rsidTr="00BA5873">
        <w:trPr>
          <w:trHeight w:hRule="exact" w:val="1453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23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化学氧测定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仪器量程≤</w:t>
            </w:r>
            <w:r w:rsidRPr="00DC5AE2">
              <w:rPr>
                <w:rFonts w:ascii="宋体" w:hAnsi="宋体"/>
                <w:sz w:val="18"/>
                <w:szCs w:val="18"/>
              </w:rPr>
              <w:t>25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时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2.0%FS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仪器量程＞</w:t>
            </w:r>
            <w:r w:rsidRPr="00DC5AE2">
              <w:rPr>
                <w:rFonts w:ascii="宋体" w:hAnsi="宋体"/>
                <w:sz w:val="18"/>
                <w:szCs w:val="18"/>
              </w:rPr>
              <w:t>25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时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3.0%FS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36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电化学氧测定仪》</w:t>
            </w:r>
          </w:p>
        </w:tc>
      </w:tr>
      <w:tr w:rsidR="00DC5AE2" w:rsidRPr="00DC5AE2" w:rsidTr="00BA5873">
        <w:trPr>
          <w:trHeight w:hRule="exact" w:val="87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3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原子荧光光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A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μ</w:t>
            </w:r>
            <w:r w:rsidRPr="00DC5AE2">
              <w:rPr>
                <w:rFonts w:ascii="宋体" w:hAnsi="宋体"/>
                <w:sz w:val="18"/>
                <w:szCs w:val="18"/>
              </w:rPr>
              <w:t>g/mL</w:t>
            </w:r>
          </w:p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Sb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μ</w:t>
            </w:r>
            <w:r w:rsidRPr="00DC5AE2">
              <w:rPr>
                <w:rFonts w:ascii="宋体" w:hAnsi="宋体"/>
                <w:sz w:val="18"/>
                <w:szCs w:val="18"/>
              </w:rPr>
              <w:t>g/m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测量重复性：≤</w:t>
            </w:r>
            <w:r w:rsidRPr="00DC5AE2">
              <w:rPr>
                <w:rFonts w:ascii="宋体" w:hAnsi="宋体"/>
                <w:sz w:val="18"/>
                <w:szCs w:val="18"/>
              </w:rPr>
              <w:t>3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3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原子荧光光度计》</w:t>
            </w:r>
          </w:p>
        </w:tc>
      </w:tr>
      <w:tr w:rsidR="00DC5AE2" w:rsidRPr="00DC5AE2" w:rsidTr="00120EA8">
        <w:trPr>
          <w:trHeight w:hRule="exact" w:val="583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3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浊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NTU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8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浊度计》</w:t>
            </w:r>
          </w:p>
        </w:tc>
      </w:tr>
      <w:tr w:rsidR="00DC5AE2" w:rsidRPr="00DC5AE2" w:rsidTr="00BA5873">
        <w:trPr>
          <w:trHeight w:hRule="exact" w:val="658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3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条式水平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/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002mm/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 108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框式水平仪和条式水平仪》</w:t>
            </w:r>
          </w:p>
        </w:tc>
      </w:tr>
      <w:tr w:rsidR="00DC5AE2" w:rsidRPr="00DC5AE2" w:rsidTr="00BA5873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3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框式水平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/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002mm/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 108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框式水平仪和条式水平仪》</w:t>
            </w:r>
          </w:p>
        </w:tc>
      </w:tr>
      <w:tr w:rsidR="00DC5AE2" w:rsidRPr="00DC5AE2" w:rsidTr="00120EA8">
        <w:trPr>
          <w:trHeight w:val="2379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3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恒温（恒湿）箱、恒温（恒湿）检定箱、恒温槽、电热鼓风干燥箱（干燥箱）、恒温培养箱（培养箱）、八篮烘箱、恒温水浴锅（水浴锅）、热处理炉（高温炉、马弗炉）、运动粘度测定仪、抗乳化测定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-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3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℃</w:t>
            </w:r>
          </w:p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RH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℃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RH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101</w:t>
            </w:r>
          </w:p>
          <w:p w:rsidR="0095756A" w:rsidRPr="00DC5AE2" w:rsidRDefault="0095756A" w:rsidP="007975CB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环境试验设备温度、湿度校准规范》</w:t>
            </w:r>
          </w:p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0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恒温槽技术性能测试规范》</w:t>
            </w:r>
          </w:p>
        </w:tc>
      </w:tr>
      <w:tr w:rsidR="00DC5AE2" w:rsidRPr="00DC5AE2" w:rsidTr="00F92B48">
        <w:trPr>
          <w:trHeight w:hRule="exact" w:val="186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3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F92B48">
            <w:pPr>
              <w:spacing w:line="22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四轮定位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F92B48">
            <w:pPr>
              <w:spacing w:line="26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单轮前束角：（﹣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°～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°）</w:t>
            </w:r>
          </w:p>
          <w:p w:rsidR="0095756A" w:rsidRPr="00DC5AE2" w:rsidRDefault="0095756A" w:rsidP="00F92B48">
            <w:pPr>
              <w:spacing w:line="26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车轮外倾角：（﹣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°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°）</w:t>
            </w:r>
          </w:p>
          <w:p w:rsidR="0095756A" w:rsidRPr="00DC5AE2" w:rsidRDefault="0095756A" w:rsidP="00F92B48">
            <w:pPr>
              <w:spacing w:line="26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主销后倾角：（﹣</w:t>
            </w:r>
            <w:r w:rsidRPr="00DC5AE2">
              <w:rPr>
                <w:rFonts w:ascii="宋体" w:hAnsi="宋体"/>
                <w:sz w:val="18"/>
                <w:szCs w:val="18"/>
              </w:rPr>
              <w:t>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°～</w:t>
            </w:r>
            <w:r w:rsidRPr="00DC5AE2">
              <w:rPr>
                <w:rFonts w:ascii="宋体" w:hAnsi="宋体"/>
                <w:sz w:val="18"/>
                <w:szCs w:val="18"/>
              </w:rPr>
              <w:t>1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°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F92B48">
            <w:pPr>
              <w:spacing w:line="260" w:lineRule="exact"/>
              <w:jc w:val="left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单轮前束角：</w:t>
            </w: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ˊ</w:t>
            </w:r>
          </w:p>
          <w:p w:rsidR="0095756A" w:rsidRPr="00DC5AE2" w:rsidRDefault="0095756A" w:rsidP="00F92B48">
            <w:pPr>
              <w:spacing w:line="260" w:lineRule="exact"/>
              <w:jc w:val="left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车轮外倾角：</w:t>
            </w: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ˊ</w:t>
            </w:r>
          </w:p>
          <w:p w:rsidR="0095756A" w:rsidRPr="00DC5AE2" w:rsidRDefault="0095756A" w:rsidP="00F92B48">
            <w:pPr>
              <w:spacing w:line="260" w:lineRule="exact"/>
              <w:jc w:val="left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主销后倾角：</w:t>
            </w:r>
            <w:r w:rsidRPr="00DC5AE2">
              <w:rPr>
                <w:rFonts w:ascii="宋体" w:hAnsi="宋体"/>
                <w:sz w:val="18"/>
                <w:szCs w:val="18"/>
              </w:rPr>
              <w:t>MPE: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ˊ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15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四轮定位仪校准规范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3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经纬仪检定装置</w:t>
            </w:r>
          </w:p>
          <w:p w:rsidR="0095756A" w:rsidRPr="00DC5AE2" w:rsidRDefault="0095756A" w:rsidP="00976FEA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限可转换多目标式）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6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°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＂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4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经纬仪检定装置》</w:t>
            </w:r>
          </w:p>
        </w:tc>
      </w:tr>
      <w:tr w:rsidR="00DC5AE2" w:rsidRPr="00DC5AE2" w:rsidTr="00120EA8">
        <w:trPr>
          <w:trHeight w:hRule="exact" w:val="45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3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水准仪检定装置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∞</w:t>
            </w:r>
            <w:r w:rsidRPr="00DC5AE2">
              <w:rPr>
                <w:rFonts w:ascii="宋体" w:hAnsi="宋体"/>
                <w:sz w:val="18"/>
                <w:szCs w:val="18"/>
              </w:rPr>
              <w:t>)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水准仪检定装置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3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全站型电子速测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-----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Ⅰ级、Ⅱ级、Ⅲ级、Ⅳ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A1D69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全站型电子速测仪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4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光电测距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-----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Ⅰ级、Ⅱ级、Ⅲ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0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光电测距仪》</w:t>
            </w:r>
          </w:p>
        </w:tc>
      </w:tr>
      <w:tr w:rsidR="00DC5AE2" w:rsidRPr="00DC5AE2" w:rsidTr="00120EA8">
        <w:trPr>
          <w:trHeight w:val="1178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4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测量用电压互感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)V/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.00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22.222)V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0)kV/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、</w:t>
            </w:r>
            <w:r w:rsidRPr="00DC5AE2">
              <w:rPr>
                <w:rFonts w:ascii="宋体" w:hAnsi="宋体"/>
                <w:sz w:val="18"/>
                <w:szCs w:val="18"/>
              </w:rPr>
              <w:t>100/</w:t>
            </w:r>
            <w:r w:rsidRPr="00DC5AE2">
              <w:rPr>
                <w:rFonts w:ascii="宋体" w:hAnsi="宋体" w:hint="eastAsia"/>
                <w:position w:val="-6"/>
                <w:sz w:val="13"/>
                <w:szCs w:val="13"/>
              </w:rPr>
              <w:object w:dxaOrig="279" w:dyaOrig="260">
                <v:shape id="_x0000_i1027" type="#_x0000_t75" style="width:13.8pt;height:13.2pt" o:ole="">
                  <v:imagedata r:id="rId14" o:title=""/>
                </v:shape>
                <o:OLEObject Type="Embed" ProgID="Equation.DSMT4" ShapeID="_x0000_i1027" DrawAspect="Content" ObjectID="_1576997965" r:id="rId15"/>
              </w:object>
            </w:r>
            <w:r w:rsidRPr="00DC5AE2">
              <w:rPr>
                <w:rFonts w:ascii="宋体" w:hAnsi="宋体"/>
                <w:sz w:val="18"/>
                <w:szCs w:val="18"/>
              </w:rPr>
              <w:t>)V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 31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测量用电压互感器》</w:t>
            </w:r>
          </w:p>
        </w:tc>
      </w:tr>
      <w:tr w:rsidR="00DC5AE2" w:rsidRPr="00DC5AE2" w:rsidTr="00120EA8">
        <w:trPr>
          <w:trHeight w:val="1219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4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互感器校验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A6DE3">
            <w:pPr>
              <w:snapToGrid w:val="0"/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比差：</w:t>
            </w:r>
            <w:r w:rsidRPr="00DC5AE2">
              <w:rPr>
                <w:rFonts w:ascii="宋体" w:hAnsi="宋体"/>
                <w:sz w:val="18"/>
                <w:szCs w:val="18"/>
              </w:rPr>
              <w:t>0.01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</w:p>
          <w:p w:rsidR="0095756A" w:rsidRPr="00DC5AE2" w:rsidRDefault="0095756A" w:rsidP="00EA6DE3">
            <w:pPr>
              <w:snapToGrid w:val="0"/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角差：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＇～</w:t>
            </w:r>
            <w:r w:rsidRPr="00DC5AE2">
              <w:rPr>
                <w:rFonts w:ascii="宋体" w:hAnsi="宋体"/>
                <w:sz w:val="18"/>
                <w:szCs w:val="18"/>
              </w:rPr>
              <w:t>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＇</w:t>
            </w:r>
          </w:p>
          <w:p w:rsidR="0095756A" w:rsidRPr="00DC5AE2" w:rsidRDefault="0095756A" w:rsidP="00EA6DE3">
            <w:pPr>
              <w:snapToGrid w:val="0"/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阻抗：</w:t>
            </w:r>
            <w:r w:rsidRPr="00DC5AE2">
              <w:rPr>
                <w:rFonts w:ascii="宋体" w:hAnsi="宋体"/>
                <w:sz w:val="18"/>
                <w:szCs w:val="18"/>
              </w:rPr>
              <w:t>0.0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</w:t>
            </w:r>
          </w:p>
          <w:p w:rsidR="0095756A" w:rsidRPr="00DC5AE2" w:rsidRDefault="0095756A" w:rsidP="00EA6DE3">
            <w:pPr>
              <w:snapToGrid w:val="0"/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导纳：</w:t>
            </w:r>
            <w:r w:rsidRPr="00DC5AE2">
              <w:rPr>
                <w:rFonts w:ascii="宋体" w:hAnsi="宋体"/>
                <w:sz w:val="18"/>
                <w:szCs w:val="18"/>
              </w:rPr>
              <w:t>0.01m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mS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6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互感器校验仪》</w:t>
            </w:r>
          </w:p>
        </w:tc>
      </w:tr>
      <w:tr w:rsidR="00DC5AE2" w:rsidRPr="00DC5AE2" w:rsidTr="00120EA8">
        <w:trPr>
          <w:trHeight w:hRule="exact" w:val="79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4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液态物料定量灌装机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定容式：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L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定重式：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g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定容式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定重式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DC5AE2">
              <w:rPr>
                <w:rFonts w:ascii="宋体" w:hAnsi="宋体"/>
                <w:sz w:val="18"/>
                <w:szCs w:val="18"/>
              </w:rPr>
              <w:t>0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bCs/>
                <w:sz w:val="18"/>
                <w:szCs w:val="18"/>
              </w:rPr>
            </w:pPr>
            <w:r w:rsidRPr="00DC5AE2">
              <w:rPr>
                <w:rFonts w:ascii="宋体" w:hAnsi="宋体"/>
                <w:bCs/>
                <w:sz w:val="18"/>
                <w:szCs w:val="18"/>
              </w:rPr>
              <w:t>JJG687</w:t>
            </w:r>
            <w:r w:rsidRPr="00DC5AE2">
              <w:rPr>
                <w:rFonts w:ascii="宋体" w:hAnsi="宋体" w:hint="eastAsia"/>
                <w:bCs/>
                <w:sz w:val="18"/>
                <w:szCs w:val="18"/>
              </w:rPr>
              <w:t>《液态物料定量灌装机》</w:t>
            </w:r>
          </w:p>
        </w:tc>
      </w:tr>
      <w:tr w:rsidR="00DC5AE2" w:rsidRPr="00DC5AE2" w:rsidTr="00120EA8">
        <w:trPr>
          <w:trHeight w:hRule="exact" w:val="79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24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酶标分析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吸光度：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3.00      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波长：（</w:t>
            </w:r>
            <w:r w:rsidRPr="00DC5AE2">
              <w:rPr>
                <w:rFonts w:ascii="宋体" w:hAnsi="宋体"/>
                <w:sz w:val="18"/>
                <w:szCs w:val="18"/>
              </w:rPr>
              <w:t>4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7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n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吸光度：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03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波长：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3nm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bCs/>
                <w:sz w:val="18"/>
                <w:szCs w:val="18"/>
              </w:rPr>
            </w:pPr>
            <w:r w:rsidRPr="00DC5AE2">
              <w:rPr>
                <w:rFonts w:ascii="宋体" w:hAnsi="宋体"/>
                <w:bCs/>
                <w:sz w:val="18"/>
                <w:szCs w:val="18"/>
              </w:rPr>
              <w:t>JJG861</w:t>
            </w:r>
            <w:r w:rsidRPr="00DC5AE2">
              <w:rPr>
                <w:rFonts w:ascii="宋体" w:hAnsi="宋体" w:hint="eastAsia"/>
                <w:bCs/>
                <w:sz w:val="18"/>
                <w:szCs w:val="18"/>
              </w:rPr>
              <w:t>《酶标分析仪》</w:t>
            </w:r>
          </w:p>
        </w:tc>
      </w:tr>
      <w:tr w:rsidR="00DC5AE2" w:rsidRPr="00DC5AE2" w:rsidTr="00120EA8">
        <w:trPr>
          <w:trHeight w:val="119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4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离子色谱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导检测器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紫外可见检测器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最小检测浓度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≤</w:t>
            </w:r>
            <w:r w:rsidRPr="00DC5AE2">
              <w:rPr>
                <w:rFonts w:ascii="宋体" w:hAnsi="宋体"/>
                <w:sz w:val="18"/>
                <w:szCs w:val="18"/>
              </w:rPr>
              <w:t>0.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g/mL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RSD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定性≤</w:t>
            </w:r>
            <w:r w:rsidRPr="00DC5AE2">
              <w:rPr>
                <w:rFonts w:ascii="宋体" w:hAnsi="宋体"/>
                <w:sz w:val="18"/>
                <w:szCs w:val="18"/>
              </w:rPr>
              <w:t>1.5%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RSD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定量≤</w:t>
            </w:r>
            <w:r w:rsidRPr="00DC5AE2">
              <w:rPr>
                <w:rFonts w:ascii="宋体" w:hAnsi="宋体"/>
                <w:sz w:val="18"/>
                <w:szCs w:val="18"/>
              </w:rPr>
              <w:t>3 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82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离子色谱仪》</w:t>
            </w:r>
          </w:p>
        </w:tc>
      </w:tr>
      <w:tr w:rsidR="00DC5AE2" w:rsidRPr="00DC5AE2" w:rsidTr="00120EA8">
        <w:trPr>
          <w:trHeight w:val="1415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4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水中油分浓度分析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g/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A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类：≤</w:t>
            </w:r>
            <w:r w:rsidRPr="00DC5AE2">
              <w:rPr>
                <w:rFonts w:ascii="宋体" w:hAnsi="宋体"/>
                <w:sz w:val="18"/>
                <w:szCs w:val="18"/>
              </w:rPr>
              <w:t>10mg/L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 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8mg/L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＞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10mg/L 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8%</w:t>
            </w:r>
          </w:p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B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类：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8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水中油分浓度分析仪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4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精密空盒气压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8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h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.2hPa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7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空盒气压表和空盒气压计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4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普通空盒气压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B0718F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8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h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2.5 hPa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7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空盒气压表和空盒气压计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4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高原空盒气压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B0718F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h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4.0 hPa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7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空盒气压表和空盒气压计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5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空盒气压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B0718F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8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h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.5 hPa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7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空盒气压表和空盒气压计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5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量块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等及以下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4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量块》</w:t>
            </w:r>
          </w:p>
        </w:tc>
      </w:tr>
      <w:tr w:rsidR="00DC5AE2" w:rsidRPr="00DC5AE2" w:rsidTr="00120EA8">
        <w:trPr>
          <w:trHeight w:val="1541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5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氨气气体分析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A6DE3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DC5AE2">
              <w:rPr>
                <w:rFonts w:ascii="宋体" w:hAnsi="宋体"/>
                <w:sz w:val="18"/>
                <w:szCs w:val="18"/>
              </w:rPr>
              <w:t>mol/mo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866EBF">
            <w:pPr>
              <w:snapToGrid w:val="0"/>
              <w:spacing w:line="260" w:lineRule="exact"/>
              <w:ind w:firstLineChars="50" w:firstLine="90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≤</w:t>
            </w:r>
            <w:r w:rsidRPr="00DC5AE2">
              <w:rPr>
                <w:rFonts w:ascii="宋体" w:hAnsi="宋体"/>
                <w:sz w:val="18"/>
                <w:szCs w:val="18"/>
              </w:rPr>
              <w:t>C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≤</w:t>
            </w:r>
            <w:r w:rsidRPr="00DC5AE2">
              <w:rPr>
                <w:rFonts w:ascii="宋体" w:hAnsi="宋体"/>
                <w:sz w:val="18"/>
                <w:szCs w:val="18"/>
              </w:rPr>
              <w:t>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DC5AE2">
              <w:rPr>
                <w:rFonts w:ascii="宋体" w:hAnsi="宋体"/>
                <w:sz w:val="18"/>
                <w:szCs w:val="18"/>
              </w:rPr>
              <w:t>mol/mol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95756A" w:rsidRPr="00DC5AE2" w:rsidRDefault="0095756A" w:rsidP="00866EBF">
            <w:pPr>
              <w:snapToGrid w:val="0"/>
              <w:spacing w:line="260" w:lineRule="exact"/>
              <w:ind w:firstLineChars="50" w:firstLine="90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</w:p>
          <w:p w:rsidR="0095756A" w:rsidRPr="00DC5AE2" w:rsidRDefault="0095756A" w:rsidP="009E6127">
            <w:pPr>
              <w:snapToGrid w:val="0"/>
              <w:spacing w:line="26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DC5AE2">
              <w:rPr>
                <w:rFonts w:ascii="宋体" w:hAnsi="宋体"/>
                <w:sz w:val="18"/>
                <w:szCs w:val="18"/>
              </w:rPr>
              <w:t>mol/mol</w:t>
            </w:r>
          </w:p>
          <w:p w:rsidR="0095756A" w:rsidRPr="00DC5AE2" w:rsidRDefault="0095756A" w:rsidP="009E6127">
            <w:pPr>
              <w:snapToGrid w:val="0"/>
              <w:spacing w:line="26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＜</w:t>
            </w:r>
            <w:r w:rsidRPr="00DC5AE2">
              <w:rPr>
                <w:rFonts w:ascii="宋体" w:hAnsi="宋体"/>
                <w:sz w:val="18"/>
                <w:szCs w:val="18"/>
              </w:rPr>
              <w:t>C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≤</w:t>
            </w:r>
            <w:r w:rsidRPr="00DC5AE2">
              <w:rPr>
                <w:rFonts w:ascii="宋体" w:hAnsi="宋体"/>
                <w:sz w:val="18"/>
                <w:szCs w:val="18"/>
              </w:rPr>
              <w:t>1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DC5AE2">
              <w:rPr>
                <w:rFonts w:ascii="宋体" w:hAnsi="宋体"/>
                <w:sz w:val="18"/>
                <w:szCs w:val="18"/>
              </w:rPr>
              <w:t>mol/mol:</w:t>
            </w:r>
          </w:p>
          <w:p w:rsidR="0095756A" w:rsidRPr="00DC5AE2" w:rsidRDefault="0095756A" w:rsidP="009E6127">
            <w:pPr>
              <w:snapToGrid w:val="0"/>
              <w:spacing w:line="26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6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1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氨气检测仪》</w:t>
            </w:r>
          </w:p>
        </w:tc>
      </w:tr>
      <w:tr w:rsidR="00DC5AE2" w:rsidRPr="00DC5AE2" w:rsidTr="00120EA8">
        <w:trPr>
          <w:trHeight w:hRule="exact" w:val="567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5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EA6DE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氨气检测报警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EA6DE3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DC5AE2">
              <w:rPr>
                <w:rFonts w:ascii="宋体" w:hAnsi="宋体"/>
                <w:sz w:val="18"/>
                <w:szCs w:val="18"/>
              </w:rPr>
              <w:t>mol/mo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EA6DE3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10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氨气检测仪》</w:t>
            </w:r>
          </w:p>
        </w:tc>
      </w:tr>
      <w:tr w:rsidR="00DC5AE2" w:rsidRPr="00DC5AE2" w:rsidTr="00120EA8">
        <w:trPr>
          <w:trHeight w:hRule="exact" w:val="2053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5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烟气分析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SO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 w:hint="eastAsia"/>
                <w:bCs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bCs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×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  <w:r w:rsidRPr="00DC5AE2">
              <w:rPr>
                <w:rFonts w:ascii="宋体" w:hAnsi="宋体"/>
                <w:sz w:val="18"/>
                <w:szCs w:val="18"/>
              </w:rPr>
              <w:t>mol/mol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O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 w:hint="eastAsia"/>
                <w:bCs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bCs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×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  <w:r w:rsidRPr="00DC5AE2">
              <w:rPr>
                <w:rFonts w:ascii="宋体" w:hAnsi="宋体"/>
                <w:sz w:val="18"/>
                <w:szCs w:val="18"/>
              </w:rPr>
              <w:t>mol/mol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NO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 w:hint="eastAsia"/>
                <w:bCs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bCs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0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  <w:r w:rsidRPr="00DC5AE2">
              <w:rPr>
                <w:rFonts w:ascii="宋体" w:hAnsi="宋体"/>
                <w:sz w:val="18"/>
                <w:szCs w:val="18"/>
              </w:rPr>
              <w:t>mol/mol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CO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 w:hint="eastAsia"/>
                <w:bCs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bCs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  <w:r w:rsidRPr="00DC5AE2">
              <w:rPr>
                <w:rFonts w:ascii="宋体" w:hAnsi="宋体"/>
                <w:sz w:val="18"/>
                <w:szCs w:val="18"/>
              </w:rPr>
              <w:t>mol/mo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JJG968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烟气分析仪》</w:t>
            </w:r>
          </w:p>
        </w:tc>
      </w:tr>
      <w:tr w:rsidR="00DC5AE2" w:rsidRPr="00DC5AE2" w:rsidTr="00120EA8">
        <w:trPr>
          <w:trHeight w:val="1023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5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单、三相标准电能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(57.7/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20/380) V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流：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(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) 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加修正值）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8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标准电能表》</w:t>
            </w:r>
          </w:p>
        </w:tc>
      </w:tr>
      <w:tr w:rsidR="00DC5AE2" w:rsidRPr="00DC5AE2" w:rsidTr="00120EA8">
        <w:trPr>
          <w:trHeight w:hRule="exact" w:val="96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5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交流电能表检定装置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(57.7/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20/380) V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流：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(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) 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.0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加修正值）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59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交流电能表检定装置》</w:t>
            </w: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5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46CB2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标准铂电阻温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19.52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46CB2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二等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6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标准铂电阻温度计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5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4E15DC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锌凝固点装置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419.527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46CB2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i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=2.0mK, 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17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用于标准铂电阻温度计的固定点装置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25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4E15DC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锡凝固点装置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31.92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46CB2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i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=2.0mK, 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17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用于标准铂电阻温度计的固定点装置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6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4E15DC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水三相点瓶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0.0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866EBF">
            <w:pPr>
              <w:snapToGrid w:val="0"/>
              <w:spacing w:line="240" w:lineRule="exact"/>
              <w:ind w:firstLineChars="150" w:firstLine="270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=0.2mK, 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17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用于标准铂电阻温度计的固定点装置》</w:t>
            </w: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6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声级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10</w:t>
            </w:r>
            <w:r w:rsidR="0038189A"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0)Hz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8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声级计》</w:t>
            </w: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6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声校准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94</w:t>
            </w:r>
            <w:r w:rsidR="0038189A"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24)dB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L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7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声校准器》</w:t>
            </w: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6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噪声统计分析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10</w:t>
            </w:r>
            <w:r w:rsidR="0038189A"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0)Hz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77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噪声统计分析仪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6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倍频程和</w:t>
            </w:r>
            <w:r w:rsidRPr="00DC5AE2">
              <w:rPr>
                <w:rFonts w:ascii="宋体" w:hAnsi="宋体"/>
                <w:sz w:val="18"/>
                <w:szCs w:val="18"/>
              </w:rPr>
              <w:t>1/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倍频程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滤波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10</w:t>
            </w:r>
            <w:r w:rsidR="0038189A"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0)Hz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DC5AE2">
              <w:rPr>
                <w:rFonts w:ascii="宋体" w:hAnsi="宋体"/>
                <w:sz w:val="18"/>
                <w:szCs w:val="18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49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倍频程和分数倍频程滤波器》</w:t>
            </w:r>
          </w:p>
        </w:tc>
      </w:tr>
      <w:tr w:rsidR="00DC5AE2" w:rsidRPr="00DC5AE2" w:rsidTr="00301DA2">
        <w:trPr>
          <w:trHeight w:hRule="exact" w:val="858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6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振动位移传感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197" w:type="dxa"/>
            <w:vAlign w:val="center"/>
          </w:tcPr>
          <w:p w:rsidR="00301DA2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频率响应</w:t>
            </w:r>
          </w:p>
          <w:p w:rsidR="00301DA2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5dB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±</w:t>
            </w:r>
            <w:r w:rsidRPr="00DC5AE2">
              <w:rPr>
                <w:rFonts w:ascii="宋体" w:hAnsi="宋体"/>
                <w:sz w:val="18"/>
                <w:szCs w:val="18"/>
              </w:rPr>
              <w:t>3dB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，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幅值线性度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64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振动位移传感器》</w:t>
            </w:r>
          </w:p>
        </w:tc>
      </w:tr>
      <w:tr w:rsidR="00DC5AE2" w:rsidRPr="00DC5AE2" w:rsidTr="00301DA2">
        <w:trPr>
          <w:trHeight w:hRule="exact" w:val="1139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6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工作测振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197" w:type="dxa"/>
            <w:vAlign w:val="center"/>
          </w:tcPr>
          <w:p w:rsidR="00301DA2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频率响应</w:t>
            </w:r>
          </w:p>
          <w:p w:rsidR="00301DA2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±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，</w:t>
            </w:r>
          </w:p>
          <w:p w:rsidR="00301DA2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幅值线性度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±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67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工作测振仪》</w:t>
            </w:r>
          </w:p>
        </w:tc>
      </w:tr>
      <w:tr w:rsidR="00DC5AE2" w:rsidRPr="00DC5AE2" w:rsidTr="00120EA8">
        <w:trPr>
          <w:trHeight w:hRule="exact" w:val="68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6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基桩动测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频率响应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</w:t>
            </w:r>
            <w:r w:rsidRPr="00DC5AE2">
              <w:rPr>
                <w:rFonts w:ascii="宋体" w:hAnsi="宋体" w:hint="eastAsia"/>
                <w:kern w:val="0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幅值线性度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3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基桩动态测量仪》</w:t>
            </w:r>
          </w:p>
        </w:tc>
      </w:tr>
      <w:tr w:rsidR="00DC5AE2" w:rsidRPr="00DC5AE2" w:rsidTr="00301DA2">
        <w:trPr>
          <w:trHeight w:hRule="exact" w:val="978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6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压电加速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197" w:type="dxa"/>
            <w:vAlign w:val="center"/>
          </w:tcPr>
          <w:p w:rsidR="007A2D8D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频率响应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±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幅值线性度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3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866EBF">
            <w:pPr>
              <w:spacing w:line="240" w:lineRule="exact"/>
              <w:ind w:firstLineChars="30" w:firstLine="54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23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压电加速度计》</w:t>
            </w:r>
          </w:p>
        </w:tc>
      </w:tr>
      <w:tr w:rsidR="00DC5AE2" w:rsidRPr="00DC5AE2" w:rsidTr="00120EA8">
        <w:trPr>
          <w:trHeight w:val="165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6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电子天平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mg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g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mg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0kg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mg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0kg</w:t>
            </w:r>
          </w:p>
        </w:tc>
        <w:tc>
          <w:tcPr>
            <w:tcW w:w="2197" w:type="dxa"/>
            <w:vAlign w:val="center"/>
          </w:tcPr>
          <w:p w:rsidR="0095756A" w:rsidRPr="00DC5AE2" w:rsidRDefault="003B7F45" w:rsidP="00946CB2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fldChar w:fldCharType="begin"/>
            </w:r>
            <w:r w:rsidR="0095756A" w:rsidRPr="00DC5AE2">
              <w:rPr>
                <w:rFonts w:ascii="宋体" w:hAnsi="宋体"/>
                <w:sz w:val="18"/>
                <w:szCs w:val="18"/>
              </w:rPr>
              <w:instrText xml:space="preserve"> eq \o\ac(</w:instrText>
            </w:r>
            <w:r w:rsidR="0095756A" w:rsidRPr="00DC5AE2">
              <w:rPr>
                <w:rFonts w:ascii="宋体" w:hAnsi="宋体" w:hint="eastAsia"/>
                <w:position w:val="-3"/>
                <w:sz w:val="27"/>
                <w:szCs w:val="18"/>
              </w:rPr>
              <w:instrText>○</w:instrText>
            </w:r>
            <w:r w:rsidR="0095756A" w:rsidRPr="00DC5AE2">
              <w:rPr>
                <w:rFonts w:ascii="宋体"/>
                <w:sz w:val="18"/>
                <w:szCs w:val="18"/>
              </w:rPr>
              <w:instrText>,</w:instrText>
            </w:r>
            <w:r w:rsidR="0095756A" w:rsidRPr="00DC5AE2">
              <w:rPr>
                <w:rFonts w:ascii="宋体" w:hAnsi="宋体" w:hint="eastAsia"/>
                <w:sz w:val="18"/>
                <w:szCs w:val="18"/>
              </w:rPr>
              <w:instrText>Ⅰ</w:instrText>
            </w:r>
            <w:r w:rsidR="0095756A" w:rsidRPr="00DC5AE2">
              <w:rPr>
                <w:rFonts w:ascii="宋体" w:hAnsi="宋体"/>
                <w:sz w:val="18"/>
                <w:szCs w:val="18"/>
              </w:rPr>
              <w:instrText>)</w:instrText>
            </w:r>
            <w:r w:rsidRPr="00DC5AE2">
              <w:rPr>
                <w:rFonts w:ascii="宋体" w:hAnsi="宋体"/>
                <w:sz w:val="18"/>
                <w:szCs w:val="18"/>
              </w:rPr>
              <w:fldChar w:fldCharType="end"/>
            </w:r>
            <w:r w:rsidR="0095756A"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  <w:p w:rsidR="0095756A" w:rsidRPr="00DC5AE2" w:rsidRDefault="0095756A" w:rsidP="00946CB2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 (d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≥</w:t>
            </w:r>
            <w:r w:rsidRPr="00DC5AE2">
              <w:rPr>
                <w:rFonts w:ascii="宋体" w:hAnsi="宋体"/>
                <w:sz w:val="18"/>
                <w:szCs w:val="18"/>
              </w:rPr>
              <w:t>0.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g)</w:t>
            </w:r>
          </w:p>
          <w:p w:rsidR="0095756A" w:rsidRPr="00DC5AE2" w:rsidRDefault="003B7F45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fldChar w:fldCharType="begin"/>
            </w:r>
            <w:r w:rsidR="0095756A" w:rsidRPr="00DC5AE2">
              <w:rPr>
                <w:rFonts w:ascii="宋体" w:hAnsi="宋体"/>
                <w:sz w:val="18"/>
                <w:szCs w:val="18"/>
              </w:rPr>
              <w:instrText xml:space="preserve"> eq \o\ac(</w:instrText>
            </w:r>
            <w:r w:rsidR="0095756A" w:rsidRPr="00DC5AE2">
              <w:rPr>
                <w:rFonts w:ascii="宋体" w:hAnsi="宋体" w:hint="eastAsia"/>
                <w:position w:val="-3"/>
                <w:sz w:val="27"/>
                <w:szCs w:val="18"/>
              </w:rPr>
              <w:instrText>○</w:instrText>
            </w:r>
            <w:r w:rsidR="0095756A" w:rsidRPr="00DC5AE2">
              <w:rPr>
                <w:rFonts w:ascii="宋体"/>
                <w:sz w:val="18"/>
                <w:szCs w:val="18"/>
              </w:rPr>
              <w:instrText>,</w:instrText>
            </w:r>
            <w:r w:rsidR="0095756A" w:rsidRPr="00DC5AE2">
              <w:rPr>
                <w:rFonts w:ascii="宋体" w:hAnsi="宋体" w:hint="eastAsia"/>
                <w:sz w:val="18"/>
                <w:szCs w:val="18"/>
              </w:rPr>
              <w:instrText>Ⅰ</w:instrText>
            </w:r>
            <w:r w:rsidR="0095756A" w:rsidRPr="00DC5AE2">
              <w:rPr>
                <w:rFonts w:ascii="宋体" w:hAnsi="宋体"/>
                <w:sz w:val="18"/>
                <w:szCs w:val="18"/>
              </w:rPr>
              <w:instrText>)</w:instrText>
            </w:r>
            <w:r w:rsidRPr="00DC5AE2">
              <w:rPr>
                <w:rFonts w:ascii="宋体" w:hAnsi="宋体"/>
                <w:sz w:val="18"/>
                <w:szCs w:val="18"/>
              </w:rPr>
              <w:fldChar w:fldCharType="end"/>
            </w:r>
            <w:r w:rsidR="0095756A"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d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≥</w:t>
            </w:r>
            <w:r w:rsidRPr="00DC5AE2">
              <w:rPr>
                <w:rFonts w:ascii="宋体" w:hAnsi="宋体"/>
                <w:sz w:val="18"/>
                <w:szCs w:val="18"/>
              </w:rPr>
              <w:t>0.01mg)</w:t>
            </w:r>
          </w:p>
          <w:p w:rsidR="0095756A" w:rsidRPr="00DC5AE2" w:rsidRDefault="003B7F45" w:rsidP="00866EBF">
            <w:pPr>
              <w:spacing w:line="240" w:lineRule="exact"/>
              <w:ind w:firstLineChars="50" w:firstLine="9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fldChar w:fldCharType="begin"/>
            </w:r>
            <w:r w:rsidR="0095756A" w:rsidRPr="00DC5AE2">
              <w:rPr>
                <w:rFonts w:ascii="宋体" w:hAnsi="宋体"/>
                <w:sz w:val="18"/>
                <w:szCs w:val="18"/>
              </w:rPr>
              <w:instrText xml:space="preserve"> eq \o\ac(</w:instrText>
            </w:r>
            <w:r w:rsidR="0095756A" w:rsidRPr="00DC5AE2">
              <w:rPr>
                <w:rFonts w:ascii="宋体" w:hAnsi="宋体" w:hint="eastAsia"/>
                <w:position w:val="-3"/>
                <w:sz w:val="27"/>
                <w:szCs w:val="18"/>
              </w:rPr>
              <w:instrText>○</w:instrText>
            </w:r>
            <w:r w:rsidR="0095756A" w:rsidRPr="00DC5AE2">
              <w:rPr>
                <w:rFonts w:ascii="宋体"/>
                <w:sz w:val="18"/>
                <w:szCs w:val="18"/>
              </w:rPr>
              <w:instrText>,</w:instrText>
            </w:r>
            <w:r w:rsidR="0095756A" w:rsidRPr="00DC5AE2">
              <w:rPr>
                <w:rFonts w:ascii="宋体" w:hAnsi="宋体" w:hint="eastAsia"/>
                <w:sz w:val="18"/>
                <w:szCs w:val="18"/>
              </w:rPr>
              <w:instrText>Ⅰ</w:instrText>
            </w:r>
            <w:r w:rsidR="0095756A" w:rsidRPr="00DC5AE2">
              <w:rPr>
                <w:rFonts w:ascii="宋体" w:hAnsi="宋体"/>
                <w:sz w:val="18"/>
                <w:szCs w:val="18"/>
              </w:rPr>
              <w:instrText>)</w:instrText>
            </w:r>
            <w:r w:rsidRPr="00DC5AE2">
              <w:rPr>
                <w:rFonts w:ascii="宋体" w:hAnsi="宋体"/>
                <w:sz w:val="18"/>
                <w:szCs w:val="18"/>
              </w:rPr>
              <w:fldChar w:fldCharType="end"/>
            </w:r>
            <w:r w:rsidR="0095756A" w:rsidRPr="00DC5AE2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 (d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≥</w:t>
            </w:r>
            <w:r w:rsidRPr="00DC5AE2">
              <w:rPr>
                <w:rFonts w:ascii="宋体" w:hAnsi="宋体"/>
                <w:sz w:val="18"/>
                <w:szCs w:val="18"/>
              </w:rPr>
              <w:t>0.1mg)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03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电子天平》</w:t>
            </w: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7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扭力天平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≤</w:t>
            </w:r>
            <w:r w:rsidRPr="00DC5AE2">
              <w:rPr>
                <w:rFonts w:ascii="宋体" w:hAnsi="宋体"/>
                <w:sz w:val="18"/>
                <w:szCs w:val="18"/>
              </w:rPr>
              <w:t>2.5g</w:t>
            </w:r>
          </w:p>
        </w:tc>
        <w:tc>
          <w:tcPr>
            <w:tcW w:w="2197" w:type="dxa"/>
            <w:vAlign w:val="center"/>
          </w:tcPr>
          <w:p w:rsidR="0095756A" w:rsidRPr="00DC5AE2" w:rsidRDefault="003B7F45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fldChar w:fldCharType="begin"/>
            </w:r>
            <w:r w:rsidR="0095756A" w:rsidRPr="00DC5AE2">
              <w:rPr>
                <w:rFonts w:ascii="宋体" w:hAnsi="宋体"/>
                <w:sz w:val="18"/>
                <w:szCs w:val="18"/>
              </w:rPr>
              <w:instrText xml:space="preserve"> eq \o\ac(</w:instrText>
            </w:r>
            <w:r w:rsidR="0095756A" w:rsidRPr="00DC5AE2">
              <w:rPr>
                <w:rFonts w:ascii="宋体" w:hAnsi="宋体" w:hint="eastAsia"/>
                <w:position w:val="-3"/>
                <w:sz w:val="27"/>
                <w:szCs w:val="18"/>
              </w:rPr>
              <w:instrText>○</w:instrText>
            </w:r>
            <w:r w:rsidR="0095756A" w:rsidRPr="00DC5AE2">
              <w:rPr>
                <w:rFonts w:ascii="宋体"/>
                <w:sz w:val="18"/>
                <w:szCs w:val="18"/>
              </w:rPr>
              <w:instrText>,</w:instrText>
            </w:r>
            <w:r w:rsidR="0095756A" w:rsidRPr="00DC5AE2">
              <w:rPr>
                <w:rFonts w:ascii="宋体" w:hAnsi="宋体" w:hint="eastAsia"/>
                <w:sz w:val="18"/>
                <w:szCs w:val="18"/>
              </w:rPr>
              <w:instrText>Ⅱ</w:instrText>
            </w:r>
            <w:r w:rsidR="0095756A" w:rsidRPr="00DC5AE2">
              <w:rPr>
                <w:rFonts w:ascii="宋体" w:hAnsi="宋体"/>
                <w:sz w:val="18"/>
                <w:szCs w:val="18"/>
              </w:rPr>
              <w:instrText>)</w:instrText>
            </w:r>
            <w:r w:rsidRPr="00DC5AE2">
              <w:rPr>
                <w:rFonts w:ascii="宋体" w:hAnsi="宋体"/>
                <w:sz w:val="18"/>
                <w:szCs w:val="18"/>
              </w:rPr>
              <w:fldChar w:fldCharType="end"/>
            </w:r>
            <w:r w:rsidR="0095756A"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4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扭力天平》</w:t>
            </w:r>
          </w:p>
        </w:tc>
      </w:tr>
      <w:tr w:rsidR="00DC5AE2" w:rsidRPr="00DC5AE2" w:rsidTr="00120EA8">
        <w:trPr>
          <w:trHeight w:hRule="exact" w:val="51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7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架盘天平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≤</w:t>
            </w:r>
            <w:r w:rsidRPr="00DC5AE2">
              <w:rPr>
                <w:rFonts w:ascii="宋体" w:hAnsi="宋体"/>
                <w:sz w:val="18"/>
                <w:szCs w:val="18"/>
              </w:rPr>
              <w:t>20kg</w:t>
            </w:r>
          </w:p>
        </w:tc>
        <w:tc>
          <w:tcPr>
            <w:tcW w:w="2197" w:type="dxa"/>
            <w:vAlign w:val="center"/>
          </w:tcPr>
          <w:p w:rsidR="0095756A" w:rsidRPr="00DC5AE2" w:rsidRDefault="003B7F45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fldChar w:fldCharType="begin"/>
            </w:r>
            <w:r w:rsidR="0095756A" w:rsidRPr="00DC5AE2">
              <w:rPr>
                <w:rFonts w:ascii="宋体" w:hAnsi="宋体"/>
                <w:sz w:val="18"/>
                <w:szCs w:val="18"/>
              </w:rPr>
              <w:instrText xml:space="preserve"> eq \o\ac(</w:instrText>
            </w:r>
            <w:r w:rsidR="0095756A" w:rsidRPr="00DC5AE2">
              <w:rPr>
                <w:rFonts w:ascii="宋体" w:hAnsi="宋体" w:hint="eastAsia"/>
                <w:position w:val="-3"/>
                <w:sz w:val="27"/>
                <w:szCs w:val="18"/>
              </w:rPr>
              <w:instrText>○</w:instrText>
            </w:r>
            <w:r w:rsidR="0095756A" w:rsidRPr="00DC5AE2">
              <w:rPr>
                <w:rFonts w:ascii="宋体"/>
                <w:sz w:val="18"/>
                <w:szCs w:val="18"/>
              </w:rPr>
              <w:instrText>,</w:instrText>
            </w:r>
            <w:r w:rsidR="0095756A" w:rsidRPr="00DC5AE2">
              <w:rPr>
                <w:rFonts w:ascii="宋体" w:hAnsi="宋体" w:hint="eastAsia"/>
                <w:sz w:val="18"/>
                <w:szCs w:val="18"/>
              </w:rPr>
              <w:instrText>Ⅲ</w:instrText>
            </w:r>
            <w:r w:rsidR="0095756A" w:rsidRPr="00DC5AE2">
              <w:rPr>
                <w:rFonts w:ascii="宋体" w:hAnsi="宋体"/>
                <w:sz w:val="18"/>
                <w:szCs w:val="18"/>
              </w:rPr>
              <w:instrText>)</w:instrText>
            </w:r>
            <w:r w:rsidRPr="00DC5AE2">
              <w:rPr>
                <w:rFonts w:ascii="宋体" w:hAnsi="宋体"/>
                <w:sz w:val="18"/>
                <w:szCs w:val="18"/>
              </w:rPr>
              <w:fldChar w:fldCharType="end"/>
            </w:r>
            <w:r w:rsidR="0095756A"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15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架盘天平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BA587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7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质量比较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1mg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300kg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</w:rPr>
              <w:t>=(0.00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.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) mg( 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)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32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质量比较仪校准规范》</w:t>
            </w:r>
          </w:p>
        </w:tc>
      </w:tr>
      <w:tr w:rsidR="00DC5AE2" w:rsidRPr="00DC5AE2" w:rsidTr="00120EA8">
        <w:trPr>
          <w:trHeight w:val="703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7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浮标式氧气吸入器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810478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流量计：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L/min</w:t>
            </w:r>
          </w:p>
          <w:p w:rsidR="0095756A" w:rsidRPr="00DC5AE2" w:rsidRDefault="0095756A" w:rsidP="00810478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氧压表：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流量计：</w:t>
            </w:r>
            <w:r w:rsidRPr="00DC5AE2">
              <w:rPr>
                <w:rFonts w:ascii="宋体" w:hAnsi="宋体"/>
                <w:sz w:val="18"/>
                <w:szCs w:val="18"/>
              </w:rPr>
              <w:t>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氧压表：</w:t>
            </w:r>
            <w:r w:rsidRPr="00DC5AE2">
              <w:rPr>
                <w:rFonts w:ascii="宋体" w:hAnsi="宋体"/>
                <w:sz w:val="18"/>
                <w:szCs w:val="18"/>
              </w:rPr>
              <w:t>2.5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G91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浮标式氧气吸入器》</w:t>
            </w:r>
          </w:p>
        </w:tc>
      </w:tr>
      <w:tr w:rsidR="00DC5AE2" w:rsidRPr="00DC5AE2" w:rsidTr="00120EA8">
        <w:trPr>
          <w:trHeight w:val="70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7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互感器负荷箱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阻抗：</w:t>
            </w:r>
            <w:r w:rsidRPr="00DC5AE2">
              <w:rPr>
                <w:rFonts w:ascii="宋体" w:hAnsi="宋体"/>
                <w:sz w:val="18"/>
                <w:szCs w:val="18"/>
              </w:rPr>
              <w:t>0.0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DC5AE2">
              <w:rPr>
                <w:rFonts w:ascii="宋体" w:hAnsi="宋体"/>
                <w:sz w:val="18"/>
                <w:szCs w:val="18"/>
              </w:rPr>
              <w:t>2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Ω；</w:t>
            </w:r>
          </w:p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导纳：</w:t>
            </w:r>
            <w:r w:rsidRPr="00DC5AE2">
              <w:rPr>
                <w:rFonts w:ascii="宋体" w:hAnsi="宋体"/>
                <w:sz w:val="18"/>
                <w:szCs w:val="18"/>
              </w:rPr>
              <w:t>0.005mS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mS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3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264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互感器负荷箱》</w:t>
            </w:r>
          </w:p>
        </w:tc>
      </w:tr>
      <w:tr w:rsidR="00DC5AE2" w:rsidRPr="00DC5AE2" w:rsidTr="00120EA8">
        <w:trPr>
          <w:trHeight w:hRule="exact" w:val="624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75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台式气相色谱</w:t>
            </w:r>
            <w:r w:rsidRPr="00DC5AE2">
              <w:rPr>
                <w:rFonts w:ascii="宋体" w:hAnsi="宋体"/>
                <w:sz w:val="18"/>
                <w:szCs w:val="18"/>
              </w:rPr>
              <w:t>-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质谱</w:t>
            </w:r>
          </w:p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联用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信噪比：</w:t>
            </w:r>
            <w:r w:rsidRPr="00DC5AE2">
              <w:rPr>
                <w:rFonts w:ascii="宋体" w:hAnsi="宋体"/>
                <w:sz w:val="18"/>
                <w:szCs w:val="18"/>
              </w:rPr>
              <w:t>S/N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≥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DC5AE2">
              <w:rPr>
                <w:rFonts w:ascii="宋体" w:hAnsi="宋体"/>
                <w:sz w:val="18"/>
                <w:szCs w:val="18"/>
              </w:rPr>
              <w:t>=4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，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164</w:t>
            </w:r>
          </w:p>
          <w:p w:rsidR="0095756A" w:rsidRPr="00DC5AE2" w:rsidRDefault="0095756A" w:rsidP="004E15DC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台式气相色谱</w:t>
            </w:r>
            <w:r w:rsidRPr="00DC5AE2">
              <w:rPr>
                <w:rFonts w:ascii="宋体" w:hAnsi="宋体"/>
                <w:sz w:val="18"/>
                <w:szCs w:val="18"/>
              </w:rPr>
              <w:t>-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质谱联用仪校准规范》</w:t>
            </w:r>
          </w:p>
        </w:tc>
      </w:tr>
      <w:tr w:rsidR="00DC5AE2" w:rsidRPr="00DC5AE2" w:rsidTr="00120EA8">
        <w:trPr>
          <w:trHeight w:val="270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lastRenderedPageBreak/>
              <w:t>276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硅酸根分析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0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μ</w:t>
            </w:r>
            <w:r w:rsidRPr="00DC5AE2">
              <w:rPr>
                <w:rFonts w:ascii="宋体" w:hAnsi="宋体"/>
                <w:sz w:val="18"/>
                <w:szCs w:val="18"/>
              </w:rPr>
              <w:t>g/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非在线仪器</w:t>
            </w:r>
            <w:r w:rsidRPr="00DC5AE2">
              <w:rPr>
                <w:rFonts w:ascii="宋体" w:hAnsi="宋体"/>
                <w:sz w:val="18"/>
                <w:szCs w:val="18"/>
              </w:rPr>
              <w:t>: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量程≤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g/L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2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g/L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量程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g/L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2.0%FS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在线仪器</w:t>
            </w:r>
            <w:r w:rsidRPr="00DC5AE2">
              <w:rPr>
                <w:rFonts w:ascii="宋体" w:hAnsi="宋体"/>
                <w:sz w:val="18"/>
                <w:szCs w:val="18"/>
              </w:rPr>
              <w:t>: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量程≤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g/L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g/L</w:t>
            </w:r>
          </w:p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量程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μ</w:t>
            </w:r>
            <w:r w:rsidRPr="00DC5AE2">
              <w:rPr>
                <w:rFonts w:ascii="宋体" w:hAnsi="宋体"/>
                <w:sz w:val="18"/>
                <w:szCs w:val="18"/>
              </w:rPr>
              <w:t>g/L</w:t>
            </w:r>
          </w:p>
          <w:p w:rsidR="0095756A" w:rsidRPr="00DC5AE2" w:rsidRDefault="0095756A" w:rsidP="00810478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.0%FS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539</w:t>
            </w:r>
          </w:p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硅酸根分析仪校准规范》</w:t>
            </w:r>
          </w:p>
        </w:tc>
      </w:tr>
      <w:tr w:rsidR="00DC5AE2" w:rsidRPr="00DC5AE2" w:rsidTr="00120EA8">
        <w:trPr>
          <w:trHeight w:val="2030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77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非接触式速度计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速度</w:t>
            </w:r>
            <w:r w:rsidRPr="00DC5AE2">
              <w:rPr>
                <w:rFonts w:ascii="宋体" w:hAnsi="宋体"/>
                <w:sz w:val="18"/>
                <w:szCs w:val="18"/>
              </w:rPr>
              <w:t>:(5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80.0)km/h</w:t>
            </w:r>
          </w:p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距离</w:t>
            </w:r>
            <w:r w:rsidRPr="00DC5AE2">
              <w:rPr>
                <w:rFonts w:ascii="宋体" w:hAnsi="宋体"/>
                <w:sz w:val="18"/>
                <w:szCs w:val="18"/>
              </w:rPr>
              <w:t>:-----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810478">
            <w:pPr>
              <w:adjustRightInd w:val="0"/>
              <w:snapToGrid w:val="0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速度：≤</w:t>
            </w:r>
            <w:r w:rsidRPr="00DC5AE2">
              <w:rPr>
                <w:rFonts w:ascii="宋体" w:hAnsi="宋体"/>
                <w:sz w:val="18"/>
                <w:szCs w:val="18"/>
              </w:rPr>
              <w:t>50km/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时：</w:t>
            </w:r>
          </w:p>
          <w:p w:rsidR="0095756A" w:rsidRPr="00DC5AE2" w:rsidRDefault="0095756A" w:rsidP="00810478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      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5km/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810478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＞</w:t>
            </w:r>
            <w:r w:rsidRPr="00DC5AE2">
              <w:rPr>
                <w:rFonts w:ascii="宋体" w:hAnsi="宋体"/>
                <w:sz w:val="18"/>
                <w:szCs w:val="18"/>
              </w:rPr>
              <w:t>50km/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时：</w:t>
            </w:r>
          </w:p>
          <w:p w:rsidR="0095756A" w:rsidRPr="00DC5AE2" w:rsidRDefault="0095756A" w:rsidP="00810478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 xml:space="preserve">  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％</w:t>
            </w:r>
          </w:p>
          <w:p w:rsidR="0095756A" w:rsidRPr="00DC5AE2" w:rsidRDefault="0095756A" w:rsidP="00810478">
            <w:pPr>
              <w:adjustRightInd w:val="0"/>
              <w:snapToGrid w:val="0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距离：≤</w:t>
            </w:r>
            <w:r w:rsidRPr="00DC5AE2">
              <w:rPr>
                <w:rFonts w:ascii="宋体" w:hAnsi="宋体"/>
                <w:sz w:val="18"/>
                <w:szCs w:val="18"/>
              </w:rPr>
              <w:t>30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时：</w:t>
            </w:r>
          </w:p>
          <w:p w:rsidR="0095756A" w:rsidRPr="00DC5AE2" w:rsidRDefault="0095756A" w:rsidP="00866EBF">
            <w:pPr>
              <w:adjustRightInd w:val="0"/>
              <w:snapToGrid w:val="0"/>
              <w:ind w:firstLineChars="300" w:firstLine="540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3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95756A" w:rsidRPr="00DC5AE2" w:rsidRDefault="0095756A" w:rsidP="00866EBF">
            <w:pPr>
              <w:adjustRightInd w:val="0"/>
              <w:snapToGrid w:val="0"/>
              <w:ind w:firstLineChars="300" w:firstLine="540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＞</w:t>
            </w:r>
            <w:r w:rsidRPr="00DC5AE2">
              <w:rPr>
                <w:rFonts w:ascii="宋体" w:hAnsi="宋体"/>
                <w:sz w:val="18"/>
                <w:szCs w:val="18"/>
              </w:rPr>
              <w:t>30m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时：</w:t>
            </w:r>
          </w:p>
          <w:p w:rsidR="0095756A" w:rsidRPr="00DC5AE2" w:rsidRDefault="0095756A" w:rsidP="00866EBF">
            <w:pPr>
              <w:adjustRightInd w:val="0"/>
              <w:snapToGrid w:val="0"/>
              <w:ind w:firstLineChars="300" w:firstLine="540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.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％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 1193</w:t>
            </w:r>
          </w:p>
          <w:p w:rsidR="0095756A" w:rsidRPr="00DC5AE2" w:rsidRDefault="0095756A" w:rsidP="004E15DC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非接触式汽车速度计校准规范》</w:t>
            </w:r>
          </w:p>
        </w:tc>
      </w:tr>
      <w:tr w:rsidR="00DC5AE2" w:rsidRPr="00DC5AE2" w:rsidTr="00120EA8">
        <w:trPr>
          <w:trHeight w:hRule="exact" w:val="843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78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氯气检测报警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 xml:space="preserve">1000) 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×</w:t>
            </w:r>
            <w:r w:rsidRPr="00DC5AE2">
              <w:rPr>
                <w:rFonts w:ascii="宋体" w:hAnsi="宋体"/>
                <w:sz w:val="18"/>
                <w:szCs w:val="18"/>
              </w:rPr>
              <w:t>10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DC5AE2">
              <w:rPr>
                <w:rFonts w:ascii="宋体" w:hAnsi="宋体"/>
                <w:sz w:val="18"/>
                <w:szCs w:val="18"/>
              </w:rPr>
              <w:t>mol/mol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866EBF">
            <w:pPr>
              <w:adjustRightInd w:val="0"/>
              <w:snapToGrid w:val="0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43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氯气检测报警仪校准规范》</w:t>
            </w:r>
          </w:p>
        </w:tc>
      </w:tr>
      <w:tr w:rsidR="00DC5AE2" w:rsidRPr="00DC5AE2" w:rsidTr="00120EA8">
        <w:trPr>
          <w:trHeight w:hRule="exact" w:val="1139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79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机动车方向盘转向力</w:t>
            </w:r>
            <w:r w:rsidRPr="00DC5AE2">
              <w:rPr>
                <w:rFonts w:ascii="宋体" w:hAnsi="宋体"/>
                <w:sz w:val="18"/>
                <w:szCs w:val="18"/>
              </w:rPr>
              <w:t>-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转向角检测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="00347414"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5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N</w:t>
            </w:r>
          </w:p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="00347414"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Nm</w:t>
            </w:r>
          </w:p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(0</w:t>
            </w:r>
            <w:r w:rsidR="00347414"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1080)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°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3%</w:t>
            </w:r>
          </w:p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3%</w:t>
            </w:r>
          </w:p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3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°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196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机动车方向盘转向力</w:t>
            </w:r>
            <w:r w:rsidRPr="00DC5AE2">
              <w:rPr>
                <w:rFonts w:ascii="宋体" w:hAnsi="宋体"/>
                <w:sz w:val="18"/>
                <w:szCs w:val="18"/>
              </w:rPr>
              <w:t>-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转向角</w:t>
            </w:r>
          </w:p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检测仪校准规范》</w:t>
            </w:r>
          </w:p>
        </w:tc>
      </w:tr>
      <w:tr w:rsidR="00DC5AE2" w:rsidRPr="00DC5AE2" w:rsidTr="00120EA8">
        <w:trPr>
          <w:trHeight w:val="1779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8</w:t>
            </w:r>
            <w:r w:rsidRPr="00DC5AE2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便携式制动性能测试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8E1DB0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±</w:t>
            </w:r>
            <w:r w:rsidRPr="00DC5AE2">
              <w:rPr>
                <w:rFonts w:ascii="宋体" w:hAnsi="宋体"/>
                <w:sz w:val="18"/>
                <w:szCs w:val="18"/>
              </w:rPr>
              <w:t>9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°；减速度</w:t>
            </w:r>
          </w:p>
          <w:p w:rsidR="0095756A" w:rsidRPr="00DC5AE2" w:rsidRDefault="0095756A" w:rsidP="008E1DB0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9.81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/s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静态）；</w:t>
            </w:r>
          </w:p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25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m/h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动态）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减速度测量值为（</w:t>
            </w:r>
            <w:r w:rsidRPr="00DC5AE2">
              <w:rPr>
                <w:rFonts w:ascii="宋体" w:hAnsi="宋体"/>
                <w:sz w:val="18"/>
                <w:szCs w:val="18"/>
              </w:rPr>
              <w:t>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4.9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m/s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时</w:t>
            </w:r>
          </w:p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0.1m/s</w:t>
            </w:r>
            <w:r w:rsidRPr="00DC5AE2"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静态）；</w:t>
            </w:r>
          </w:p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减速度测量值为其他值时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2.0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静态）</w:t>
            </w:r>
            <w:r w:rsidRPr="00DC5AE2">
              <w:rPr>
                <w:rFonts w:ascii="宋体" w:hAnsi="宋体"/>
                <w:sz w:val="18"/>
                <w:szCs w:val="18"/>
              </w:rPr>
              <w:t>;</w:t>
            </w:r>
          </w:p>
          <w:p w:rsidR="0095756A" w:rsidRPr="00DC5AE2" w:rsidRDefault="0095756A" w:rsidP="00976FEA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DC5AE2">
              <w:rPr>
                <w:rFonts w:ascii="宋体" w:hAnsi="宋体"/>
                <w:sz w:val="18"/>
                <w:szCs w:val="18"/>
              </w:rPr>
              <w:t>5.0%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（动态）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1168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《便携式制动性能测试仪</w:t>
            </w:r>
            <w:r w:rsidR="00F96E3F" w:rsidRPr="00DC5AE2">
              <w:rPr>
                <w:rFonts w:ascii="宋体" w:hAnsi="宋体" w:hint="eastAsia"/>
                <w:sz w:val="18"/>
                <w:szCs w:val="18"/>
              </w:rPr>
              <w:t>校准规范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》</w:t>
            </w:r>
          </w:p>
        </w:tc>
      </w:tr>
      <w:tr w:rsidR="00DC5AE2" w:rsidRPr="00DC5AE2" w:rsidTr="00120EA8">
        <w:trPr>
          <w:trHeight w:val="675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81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压缩天然气加气机</w:t>
            </w:r>
          </w:p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检定装置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（</w:t>
            </w:r>
            <w:r w:rsidRPr="00DC5AE2">
              <w:rPr>
                <w:rFonts w:ascii="宋体" w:hAnsi="宋体"/>
                <w:sz w:val="18"/>
                <w:szCs w:val="18"/>
              </w:rPr>
              <w:t>1</w:t>
            </w:r>
            <w:r w:rsidR="00347414" w:rsidRPr="00DC5AE2">
              <w:rPr>
                <w:rFonts w:ascii="宋体" w:hAnsi="宋体" w:hint="eastAsia"/>
                <w:sz w:val="18"/>
                <w:szCs w:val="18"/>
              </w:rPr>
              <w:t>～</w:t>
            </w:r>
            <w:r w:rsidRPr="00DC5AE2">
              <w:rPr>
                <w:rFonts w:ascii="宋体" w:hAnsi="宋体"/>
                <w:sz w:val="18"/>
                <w:szCs w:val="18"/>
              </w:rPr>
              <w:t>80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）</w:t>
            </w:r>
            <w:r w:rsidRPr="00DC5AE2">
              <w:rPr>
                <w:rFonts w:ascii="宋体" w:hAnsi="宋体"/>
                <w:sz w:val="18"/>
                <w:szCs w:val="18"/>
              </w:rPr>
              <w:t>kg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866EBF">
            <w:pPr>
              <w:spacing w:line="240" w:lineRule="exact"/>
              <w:ind w:firstLineChars="50" w:firstLine="90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DC5AE2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DC5AE2">
              <w:rPr>
                <w:rFonts w:ascii="宋体" w:hAnsi="宋体"/>
                <w:sz w:val="18"/>
                <w:szCs w:val="18"/>
              </w:rPr>
              <w:t>=0.3%(</w:t>
            </w:r>
            <w:r w:rsidRPr="00DC5AE2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DC5AE2">
              <w:rPr>
                <w:rFonts w:ascii="宋体" w:hAnsi="宋体"/>
                <w:sz w:val="18"/>
                <w:szCs w:val="18"/>
              </w:rPr>
              <w:t>=2)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JJF(</w:t>
            </w:r>
            <w:r w:rsidRPr="00DC5AE2">
              <w:rPr>
                <w:rFonts w:ascii="宋体" w:hAnsi="宋体" w:hint="eastAsia"/>
                <w:sz w:val="18"/>
                <w:szCs w:val="18"/>
              </w:rPr>
              <w:t>蒙</w:t>
            </w:r>
            <w:r w:rsidRPr="00DC5AE2">
              <w:rPr>
                <w:rFonts w:ascii="宋体" w:hAnsi="宋体"/>
                <w:sz w:val="18"/>
                <w:szCs w:val="18"/>
              </w:rPr>
              <w:t>)026</w:t>
            </w:r>
          </w:p>
          <w:p w:rsidR="0095756A" w:rsidRPr="00DC5AE2" w:rsidRDefault="0095756A" w:rsidP="00976FEA">
            <w:pPr>
              <w:spacing w:line="240" w:lineRule="exact"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 w:hint="eastAsia"/>
                <w:sz w:val="18"/>
                <w:szCs w:val="18"/>
              </w:rPr>
              <w:t>《压缩天然气加气机检定装置》</w:t>
            </w:r>
          </w:p>
        </w:tc>
      </w:tr>
      <w:tr w:rsidR="00DC5AE2" w:rsidRPr="00DC5AE2" w:rsidTr="00120EA8">
        <w:trPr>
          <w:trHeight w:val="646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82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widowControl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柴油发动机转速测量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widowControl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（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500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～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6000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）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r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widowControl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指针式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：±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1.5%</w:t>
            </w:r>
          </w:p>
          <w:p w:rsidR="0095756A" w:rsidRPr="00DC5AE2" w:rsidRDefault="0095756A" w:rsidP="00976FEA">
            <w:pPr>
              <w:widowControl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数字式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：±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1.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widowControl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JJF 1375</w:t>
            </w:r>
          </w:p>
          <w:p w:rsidR="0095756A" w:rsidRPr="00DC5AE2" w:rsidRDefault="0095756A" w:rsidP="004E15DC">
            <w:pPr>
              <w:widowControl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《机动车发动机转速测量仪校准规范》</w:t>
            </w:r>
          </w:p>
        </w:tc>
      </w:tr>
      <w:tr w:rsidR="00DC5AE2" w:rsidRPr="00DC5AE2" w:rsidTr="00120EA8">
        <w:trPr>
          <w:trHeight w:val="56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83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widowControl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汽油发动机转速测量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976FEA">
            <w:pPr>
              <w:widowControl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（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500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～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6000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）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r/min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976FEA">
            <w:pPr>
              <w:widowControl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指针式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：±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1.5%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br/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数字式</w:t>
            </w:r>
            <w:r w:rsidRPr="00DC5AE2">
              <w:rPr>
                <w:rFonts w:ascii="宋体" w:hAnsi="宋体"/>
                <w:sz w:val="18"/>
                <w:szCs w:val="18"/>
              </w:rPr>
              <w:t>MPE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：±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1.0%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widowControl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JJF 1375</w:t>
            </w:r>
          </w:p>
          <w:p w:rsidR="0095756A" w:rsidRPr="00DC5AE2" w:rsidRDefault="0095756A" w:rsidP="004E15DC">
            <w:pPr>
              <w:widowControl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《机动车发动机转速测量仪校准规范》</w:t>
            </w:r>
          </w:p>
        </w:tc>
      </w:tr>
      <w:tr w:rsidR="0095756A" w:rsidRPr="00DC5AE2" w:rsidTr="00120EA8">
        <w:trPr>
          <w:trHeight w:val="562"/>
          <w:jc w:val="center"/>
        </w:trPr>
        <w:tc>
          <w:tcPr>
            <w:tcW w:w="800" w:type="dxa"/>
            <w:vAlign w:val="center"/>
          </w:tcPr>
          <w:p w:rsidR="0095756A" w:rsidRPr="00DC5AE2" w:rsidRDefault="0095756A" w:rsidP="00631DA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DC5AE2">
              <w:rPr>
                <w:rFonts w:ascii="宋体" w:hAnsi="宋体"/>
                <w:sz w:val="18"/>
                <w:szCs w:val="18"/>
              </w:rPr>
              <w:t>284</w:t>
            </w:r>
          </w:p>
        </w:tc>
        <w:tc>
          <w:tcPr>
            <w:tcW w:w="2028" w:type="dxa"/>
            <w:vAlign w:val="center"/>
          </w:tcPr>
          <w:p w:rsidR="0095756A" w:rsidRPr="00DC5AE2" w:rsidRDefault="0095756A" w:rsidP="00976FEA">
            <w:pPr>
              <w:widowControl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X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射线安全检查仪</w:t>
            </w:r>
          </w:p>
        </w:tc>
        <w:tc>
          <w:tcPr>
            <w:tcW w:w="2246" w:type="dxa"/>
            <w:vAlign w:val="center"/>
          </w:tcPr>
          <w:p w:rsidR="0095756A" w:rsidRPr="00DC5AE2" w:rsidRDefault="0095756A" w:rsidP="004823E2">
            <w:pPr>
              <w:spacing w:line="300" w:lineRule="exact"/>
              <w:jc w:val="left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图形分辨力：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(0.079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～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0.511)mm</w:t>
            </w:r>
          </w:p>
          <w:p w:rsidR="0095756A" w:rsidRPr="00DC5AE2" w:rsidRDefault="0095756A" w:rsidP="00C560C9">
            <w:pPr>
              <w:spacing w:line="300" w:lineRule="exact"/>
              <w:jc w:val="left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穿透力：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(4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～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34)mm</w:t>
            </w:r>
          </w:p>
          <w:p w:rsidR="0095756A" w:rsidRPr="00DC5AE2" w:rsidRDefault="0095756A" w:rsidP="00C560C9">
            <w:pPr>
              <w:widowControl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材料分辨：模拟物板、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PVC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板、尼龙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6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板</w:t>
            </w:r>
          </w:p>
        </w:tc>
        <w:tc>
          <w:tcPr>
            <w:tcW w:w="2197" w:type="dxa"/>
            <w:vAlign w:val="center"/>
          </w:tcPr>
          <w:p w:rsidR="0095756A" w:rsidRPr="00DC5AE2" w:rsidRDefault="0095756A" w:rsidP="00C560C9">
            <w:pPr>
              <w:widowControl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B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类、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C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类</w:t>
            </w:r>
          </w:p>
        </w:tc>
        <w:tc>
          <w:tcPr>
            <w:tcW w:w="3314" w:type="dxa"/>
            <w:vAlign w:val="center"/>
          </w:tcPr>
          <w:p w:rsidR="0095756A" w:rsidRPr="00DC5AE2" w:rsidRDefault="0095756A" w:rsidP="004E15DC">
            <w:pPr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JJF 1275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《</w:t>
            </w:r>
            <w:r w:rsidRPr="00DC5AE2">
              <w:rPr>
                <w:rFonts w:ascii="宋体" w:hAnsi="宋体" w:cs="宋体"/>
                <w:kern w:val="0"/>
                <w:sz w:val="18"/>
                <w:szCs w:val="18"/>
              </w:rPr>
              <w:t>X</w:t>
            </w:r>
            <w:r w:rsidRPr="00DC5AE2">
              <w:rPr>
                <w:rFonts w:ascii="宋体" w:hAnsi="宋体" w:cs="宋体" w:hint="eastAsia"/>
                <w:kern w:val="0"/>
                <w:sz w:val="18"/>
                <w:szCs w:val="18"/>
              </w:rPr>
              <w:t>射线安全检查仪校准规范》</w:t>
            </w:r>
          </w:p>
        </w:tc>
      </w:tr>
    </w:tbl>
    <w:p w:rsidR="0095756A" w:rsidRPr="00DC5AE2" w:rsidRDefault="0095756A" w:rsidP="004823E2">
      <w:pPr>
        <w:spacing w:line="360" w:lineRule="auto"/>
        <w:rPr>
          <w:sz w:val="24"/>
          <w:u w:val="single"/>
        </w:rPr>
      </w:pPr>
    </w:p>
    <w:sectPr w:rsidR="0095756A" w:rsidRPr="00DC5AE2" w:rsidSect="00480ABB">
      <w:headerReference w:type="default" r:id="rId16"/>
      <w:pgSz w:w="11906" w:h="16838"/>
      <w:pgMar w:top="1440" w:right="709" w:bottom="992" w:left="6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6FB3" w:rsidRDefault="00DC6FB3" w:rsidP="00F41831">
      <w:r>
        <w:separator/>
      </w:r>
    </w:p>
  </w:endnote>
  <w:endnote w:type="continuationSeparator" w:id="0">
    <w:p w:rsidR="00DC6FB3" w:rsidRDefault="00DC6FB3" w:rsidP="00F418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6FB3" w:rsidRDefault="00DC6FB3" w:rsidP="00F41831">
      <w:r>
        <w:separator/>
      </w:r>
    </w:p>
  </w:footnote>
  <w:footnote w:type="continuationSeparator" w:id="0">
    <w:p w:rsidR="00DC6FB3" w:rsidRDefault="00DC6FB3" w:rsidP="00F418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2260" w:rsidRDefault="00F12260" w:rsidP="00480ABB">
    <w:pPr>
      <w:jc w:val="center"/>
      <w:rPr>
        <w:b/>
        <w:sz w:val="44"/>
        <w:szCs w:val="44"/>
      </w:rPr>
    </w:pPr>
    <w:r w:rsidRPr="00546D57">
      <w:rPr>
        <w:rFonts w:hint="eastAsia"/>
        <w:b/>
        <w:sz w:val="44"/>
        <w:szCs w:val="44"/>
      </w:rPr>
      <w:t>经确认的校准项目表</w:t>
    </w:r>
  </w:p>
  <w:p w:rsidR="00F12260" w:rsidRDefault="00F12260" w:rsidP="00480ABB">
    <w:pPr>
      <w:pStyle w:val="a4"/>
      <w:jc w:val="right"/>
    </w:pPr>
    <w:r w:rsidRPr="00480ABB">
      <w:rPr>
        <w:rFonts w:hint="eastAsia"/>
        <w:sz w:val="21"/>
        <w:szCs w:val="21"/>
      </w:rPr>
      <w:t>第</w:t>
    </w:r>
    <w:r w:rsidRPr="00480ABB">
      <w:rPr>
        <w:bCs/>
        <w:sz w:val="21"/>
        <w:szCs w:val="21"/>
      </w:rPr>
      <w:fldChar w:fldCharType="begin"/>
    </w:r>
    <w:r w:rsidRPr="00480ABB">
      <w:rPr>
        <w:bCs/>
        <w:sz w:val="21"/>
        <w:szCs w:val="21"/>
      </w:rPr>
      <w:instrText>PAGE</w:instrText>
    </w:r>
    <w:r w:rsidRPr="00480ABB">
      <w:rPr>
        <w:bCs/>
        <w:sz w:val="21"/>
        <w:szCs w:val="21"/>
      </w:rPr>
      <w:fldChar w:fldCharType="separate"/>
    </w:r>
    <w:r w:rsidR="00DC5AE2">
      <w:rPr>
        <w:bCs/>
        <w:noProof/>
        <w:sz w:val="21"/>
        <w:szCs w:val="21"/>
      </w:rPr>
      <w:t>15</w:t>
    </w:r>
    <w:r w:rsidRPr="00480ABB">
      <w:rPr>
        <w:bCs/>
        <w:sz w:val="21"/>
        <w:szCs w:val="21"/>
      </w:rPr>
      <w:fldChar w:fldCharType="end"/>
    </w:r>
    <w:r w:rsidRPr="00480ABB">
      <w:rPr>
        <w:rFonts w:hint="eastAsia"/>
        <w:bCs/>
        <w:sz w:val="21"/>
        <w:szCs w:val="21"/>
      </w:rPr>
      <w:t>页，共</w:t>
    </w:r>
    <w:r w:rsidRPr="00480ABB">
      <w:rPr>
        <w:bCs/>
        <w:sz w:val="21"/>
        <w:szCs w:val="21"/>
      </w:rPr>
      <w:fldChar w:fldCharType="begin"/>
    </w:r>
    <w:r w:rsidRPr="00480ABB">
      <w:rPr>
        <w:bCs/>
        <w:sz w:val="21"/>
        <w:szCs w:val="21"/>
      </w:rPr>
      <w:instrText>NUMPAGES</w:instrText>
    </w:r>
    <w:r w:rsidRPr="00480ABB">
      <w:rPr>
        <w:bCs/>
        <w:sz w:val="21"/>
        <w:szCs w:val="21"/>
      </w:rPr>
      <w:fldChar w:fldCharType="separate"/>
    </w:r>
    <w:r w:rsidR="00DC5AE2">
      <w:rPr>
        <w:bCs/>
        <w:noProof/>
        <w:sz w:val="21"/>
        <w:szCs w:val="21"/>
      </w:rPr>
      <w:t>15</w:t>
    </w:r>
    <w:r w:rsidRPr="00480ABB">
      <w:rPr>
        <w:bCs/>
        <w:sz w:val="21"/>
        <w:szCs w:val="21"/>
      </w:rPr>
      <w:fldChar w:fldCharType="end"/>
    </w:r>
    <w:r w:rsidRPr="00480ABB">
      <w:rPr>
        <w:rFonts w:hint="eastAsia"/>
        <w:bCs/>
        <w:sz w:val="21"/>
        <w:szCs w:val="21"/>
      </w:rPr>
      <w:t>页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4F6144"/>
    <w:multiLevelType w:val="hybridMultilevel"/>
    <w:tmpl w:val="56A2E9C2"/>
    <w:lvl w:ilvl="0" w:tplc="0409000F">
      <w:start w:val="1"/>
      <w:numFmt w:val="decimal"/>
      <w:lvlText w:val="%1."/>
      <w:lvlJc w:val="left"/>
      <w:pPr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1831"/>
    <w:rsid w:val="000075C2"/>
    <w:rsid w:val="00017D48"/>
    <w:rsid w:val="000269AB"/>
    <w:rsid w:val="00041BE4"/>
    <w:rsid w:val="000550B2"/>
    <w:rsid w:val="000575CA"/>
    <w:rsid w:val="00070B41"/>
    <w:rsid w:val="00083305"/>
    <w:rsid w:val="00085C59"/>
    <w:rsid w:val="000B140C"/>
    <w:rsid w:val="000D5F1D"/>
    <w:rsid w:val="000D7598"/>
    <w:rsid w:val="000F1D0F"/>
    <w:rsid w:val="000F64D2"/>
    <w:rsid w:val="0010310F"/>
    <w:rsid w:val="0010324D"/>
    <w:rsid w:val="00110566"/>
    <w:rsid w:val="00111627"/>
    <w:rsid w:val="00120EA8"/>
    <w:rsid w:val="001279B2"/>
    <w:rsid w:val="00137237"/>
    <w:rsid w:val="00155B18"/>
    <w:rsid w:val="00173CB2"/>
    <w:rsid w:val="001B7DD0"/>
    <w:rsid w:val="001D1E1E"/>
    <w:rsid w:val="001D3C50"/>
    <w:rsid w:val="001D5E00"/>
    <w:rsid w:val="001E365B"/>
    <w:rsid w:val="00201983"/>
    <w:rsid w:val="00202BD7"/>
    <w:rsid w:val="002108C7"/>
    <w:rsid w:val="00225F65"/>
    <w:rsid w:val="0023664B"/>
    <w:rsid w:val="00237DFE"/>
    <w:rsid w:val="00275232"/>
    <w:rsid w:val="00276CC8"/>
    <w:rsid w:val="00280F1D"/>
    <w:rsid w:val="0028348A"/>
    <w:rsid w:val="002849DC"/>
    <w:rsid w:val="00290635"/>
    <w:rsid w:val="002A040A"/>
    <w:rsid w:val="002A402E"/>
    <w:rsid w:val="002A53B5"/>
    <w:rsid w:val="002B69D9"/>
    <w:rsid w:val="002D0102"/>
    <w:rsid w:val="002E1859"/>
    <w:rsid w:val="002E4BE4"/>
    <w:rsid w:val="002E564E"/>
    <w:rsid w:val="002E671A"/>
    <w:rsid w:val="002E7712"/>
    <w:rsid w:val="002F2A76"/>
    <w:rsid w:val="002F4C70"/>
    <w:rsid w:val="00301DA2"/>
    <w:rsid w:val="00325B1B"/>
    <w:rsid w:val="00326EF2"/>
    <w:rsid w:val="00330058"/>
    <w:rsid w:val="003316A6"/>
    <w:rsid w:val="00346BA5"/>
    <w:rsid w:val="00346EC0"/>
    <w:rsid w:val="00347414"/>
    <w:rsid w:val="00351D1A"/>
    <w:rsid w:val="00353465"/>
    <w:rsid w:val="00361025"/>
    <w:rsid w:val="00364D71"/>
    <w:rsid w:val="003748F6"/>
    <w:rsid w:val="00375F35"/>
    <w:rsid w:val="0038189A"/>
    <w:rsid w:val="00385F0C"/>
    <w:rsid w:val="00393927"/>
    <w:rsid w:val="003A4197"/>
    <w:rsid w:val="003A6D52"/>
    <w:rsid w:val="003A7745"/>
    <w:rsid w:val="003B3D8F"/>
    <w:rsid w:val="003B7F45"/>
    <w:rsid w:val="003C2F81"/>
    <w:rsid w:val="003D2357"/>
    <w:rsid w:val="003D603E"/>
    <w:rsid w:val="003D7BF6"/>
    <w:rsid w:val="003E4B85"/>
    <w:rsid w:val="00450383"/>
    <w:rsid w:val="004539F2"/>
    <w:rsid w:val="00457B72"/>
    <w:rsid w:val="00471854"/>
    <w:rsid w:val="00480ABB"/>
    <w:rsid w:val="00481770"/>
    <w:rsid w:val="004823E2"/>
    <w:rsid w:val="00482E18"/>
    <w:rsid w:val="004A58D4"/>
    <w:rsid w:val="004C125A"/>
    <w:rsid w:val="004E0276"/>
    <w:rsid w:val="004E15DC"/>
    <w:rsid w:val="004E5BFD"/>
    <w:rsid w:val="004F215F"/>
    <w:rsid w:val="004F799C"/>
    <w:rsid w:val="0050027D"/>
    <w:rsid w:val="0051057B"/>
    <w:rsid w:val="00510F6A"/>
    <w:rsid w:val="0051209C"/>
    <w:rsid w:val="00513539"/>
    <w:rsid w:val="00513C87"/>
    <w:rsid w:val="00515A7E"/>
    <w:rsid w:val="00524FF4"/>
    <w:rsid w:val="00526F83"/>
    <w:rsid w:val="0053464A"/>
    <w:rsid w:val="0053464F"/>
    <w:rsid w:val="00546D57"/>
    <w:rsid w:val="00554387"/>
    <w:rsid w:val="0055607A"/>
    <w:rsid w:val="0056581B"/>
    <w:rsid w:val="00572A84"/>
    <w:rsid w:val="005827A4"/>
    <w:rsid w:val="00590045"/>
    <w:rsid w:val="005B3041"/>
    <w:rsid w:val="005E1B55"/>
    <w:rsid w:val="005E406A"/>
    <w:rsid w:val="005E5F57"/>
    <w:rsid w:val="0061482C"/>
    <w:rsid w:val="00621D33"/>
    <w:rsid w:val="006276D6"/>
    <w:rsid w:val="00627EBA"/>
    <w:rsid w:val="00631DA0"/>
    <w:rsid w:val="00632E29"/>
    <w:rsid w:val="00634DB9"/>
    <w:rsid w:val="006400C1"/>
    <w:rsid w:val="00660B7B"/>
    <w:rsid w:val="0066692C"/>
    <w:rsid w:val="00684D65"/>
    <w:rsid w:val="006C1159"/>
    <w:rsid w:val="006C28B5"/>
    <w:rsid w:val="006C7CA9"/>
    <w:rsid w:val="006D04E1"/>
    <w:rsid w:val="006F60E7"/>
    <w:rsid w:val="006F64F6"/>
    <w:rsid w:val="00701FB8"/>
    <w:rsid w:val="00706157"/>
    <w:rsid w:val="00716AC3"/>
    <w:rsid w:val="00717EC1"/>
    <w:rsid w:val="00735BDC"/>
    <w:rsid w:val="00746227"/>
    <w:rsid w:val="0074662C"/>
    <w:rsid w:val="00754A73"/>
    <w:rsid w:val="00784453"/>
    <w:rsid w:val="007975CB"/>
    <w:rsid w:val="007A2D8D"/>
    <w:rsid w:val="007A513C"/>
    <w:rsid w:val="007B41C1"/>
    <w:rsid w:val="007B7319"/>
    <w:rsid w:val="007B7778"/>
    <w:rsid w:val="007C2E2D"/>
    <w:rsid w:val="007C6B75"/>
    <w:rsid w:val="007F4EF8"/>
    <w:rsid w:val="008013FE"/>
    <w:rsid w:val="00803EAB"/>
    <w:rsid w:val="00810478"/>
    <w:rsid w:val="00843CD5"/>
    <w:rsid w:val="00845446"/>
    <w:rsid w:val="00855697"/>
    <w:rsid w:val="0086260F"/>
    <w:rsid w:val="00863AE1"/>
    <w:rsid w:val="008646D1"/>
    <w:rsid w:val="00866EBF"/>
    <w:rsid w:val="00884B04"/>
    <w:rsid w:val="00886CFA"/>
    <w:rsid w:val="00892D5A"/>
    <w:rsid w:val="008A3473"/>
    <w:rsid w:val="008B33C9"/>
    <w:rsid w:val="008C4531"/>
    <w:rsid w:val="008E0A2A"/>
    <w:rsid w:val="008E1DB0"/>
    <w:rsid w:val="008E3095"/>
    <w:rsid w:val="008F5352"/>
    <w:rsid w:val="00902F38"/>
    <w:rsid w:val="00910440"/>
    <w:rsid w:val="00912273"/>
    <w:rsid w:val="00923FF2"/>
    <w:rsid w:val="0093102E"/>
    <w:rsid w:val="00946CB2"/>
    <w:rsid w:val="0095756A"/>
    <w:rsid w:val="00957EB0"/>
    <w:rsid w:val="00960735"/>
    <w:rsid w:val="00964017"/>
    <w:rsid w:val="0097337C"/>
    <w:rsid w:val="00974845"/>
    <w:rsid w:val="00976FEA"/>
    <w:rsid w:val="009874D5"/>
    <w:rsid w:val="00997314"/>
    <w:rsid w:val="009A1D69"/>
    <w:rsid w:val="009C1369"/>
    <w:rsid w:val="009C21C1"/>
    <w:rsid w:val="009D03EE"/>
    <w:rsid w:val="009D7751"/>
    <w:rsid w:val="009E17D4"/>
    <w:rsid w:val="009E6127"/>
    <w:rsid w:val="009F7B41"/>
    <w:rsid w:val="00A01E7D"/>
    <w:rsid w:val="00A12CC6"/>
    <w:rsid w:val="00A15246"/>
    <w:rsid w:val="00A25865"/>
    <w:rsid w:val="00A64CBB"/>
    <w:rsid w:val="00A74182"/>
    <w:rsid w:val="00A80F7D"/>
    <w:rsid w:val="00A9222B"/>
    <w:rsid w:val="00AA1291"/>
    <w:rsid w:val="00AC037A"/>
    <w:rsid w:val="00AC1045"/>
    <w:rsid w:val="00AC2CFB"/>
    <w:rsid w:val="00AD3576"/>
    <w:rsid w:val="00AE0344"/>
    <w:rsid w:val="00AE0976"/>
    <w:rsid w:val="00AE6C23"/>
    <w:rsid w:val="00B02E28"/>
    <w:rsid w:val="00B0383D"/>
    <w:rsid w:val="00B0718F"/>
    <w:rsid w:val="00B22760"/>
    <w:rsid w:val="00B25B7C"/>
    <w:rsid w:val="00B26A1C"/>
    <w:rsid w:val="00B33A15"/>
    <w:rsid w:val="00B36784"/>
    <w:rsid w:val="00B440D8"/>
    <w:rsid w:val="00B45A81"/>
    <w:rsid w:val="00B64B20"/>
    <w:rsid w:val="00B670ED"/>
    <w:rsid w:val="00B74596"/>
    <w:rsid w:val="00B821D8"/>
    <w:rsid w:val="00B8462F"/>
    <w:rsid w:val="00BA5873"/>
    <w:rsid w:val="00BA5DAE"/>
    <w:rsid w:val="00BC4047"/>
    <w:rsid w:val="00BD4FA3"/>
    <w:rsid w:val="00BF77A6"/>
    <w:rsid w:val="00C12101"/>
    <w:rsid w:val="00C168BC"/>
    <w:rsid w:val="00C17AB5"/>
    <w:rsid w:val="00C211A9"/>
    <w:rsid w:val="00C35D63"/>
    <w:rsid w:val="00C560C9"/>
    <w:rsid w:val="00C60DBC"/>
    <w:rsid w:val="00C743B2"/>
    <w:rsid w:val="00C751D3"/>
    <w:rsid w:val="00C8540E"/>
    <w:rsid w:val="00C86116"/>
    <w:rsid w:val="00CA5542"/>
    <w:rsid w:val="00CC602E"/>
    <w:rsid w:val="00CC7BD4"/>
    <w:rsid w:val="00CE2971"/>
    <w:rsid w:val="00D053EE"/>
    <w:rsid w:val="00D125E2"/>
    <w:rsid w:val="00D22451"/>
    <w:rsid w:val="00D25EA8"/>
    <w:rsid w:val="00D327AC"/>
    <w:rsid w:val="00D367FD"/>
    <w:rsid w:val="00D47892"/>
    <w:rsid w:val="00D570B9"/>
    <w:rsid w:val="00D8552B"/>
    <w:rsid w:val="00D85FCA"/>
    <w:rsid w:val="00DA1BCB"/>
    <w:rsid w:val="00DB19EF"/>
    <w:rsid w:val="00DC5AE2"/>
    <w:rsid w:val="00DC6FB3"/>
    <w:rsid w:val="00DE4B33"/>
    <w:rsid w:val="00DE6723"/>
    <w:rsid w:val="00E07178"/>
    <w:rsid w:val="00E1070E"/>
    <w:rsid w:val="00E111FF"/>
    <w:rsid w:val="00E13D4D"/>
    <w:rsid w:val="00E1459A"/>
    <w:rsid w:val="00E22A53"/>
    <w:rsid w:val="00E261B6"/>
    <w:rsid w:val="00E55EB6"/>
    <w:rsid w:val="00E61658"/>
    <w:rsid w:val="00EA0CAC"/>
    <w:rsid w:val="00EA2780"/>
    <w:rsid w:val="00EA6DE3"/>
    <w:rsid w:val="00EB03F9"/>
    <w:rsid w:val="00EB234A"/>
    <w:rsid w:val="00EB4F9B"/>
    <w:rsid w:val="00EC74C4"/>
    <w:rsid w:val="00EE29C8"/>
    <w:rsid w:val="00EF403D"/>
    <w:rsid w:val="00EF6DA5"/>
    <w:rsid w:val="00F12260"/>
    <w:rsid w:val="00F210FE"/>
    <w:rsid w:val="00F3106A"/>
    <w:rsid w:val="00F31431"/>
    <w:rsid w:val="00F328FF"/>
    <w:rsid w:val="00F3299A"/>
    <w:rsid w:val="00F367DB"/>
    <w:rsid w:val="00F41831"/>
    <w:rsid w:val="00F43C0F"/>
    <w:rsid w:val="00F47760"/>
    <w:rsid w:val="00F53215"/>
    <w:rsid w:val="00F7072F"/>
    <w:rsid w:val="00F80093"/>
    <w:rsid w:val="00F817D0"/>
    <w:rsid w:val="00F923F5"/>
    <w:rsid w:val="00F92B48"/>
    <w:rsid w:val="00F946CD"/>
    <w:rsid w:val="00F96E3F"/>
    <w:rsid w:val="00FA0EDF"/>
    <w:rsid w:val="00FA3628"/>
    <w:rsid w:val="00FB482F"/>
    <w:rsid w:val="00FF3C0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1831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F418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locked/>
    <w:rsid w:val="00F41831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F418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F41831"/>
    <w:rPr>
      <w:rFonts w:cs="Times New Roman"/>
      <w:sz w:val="18"/>
      <w:szCs w:val="18"/>
    </w:rPr>
  </w:style>
  <w:style w:type="table" w:styleId="a5">
    <w:name w:val="Table Grid"/>
    <w:basedOn w:val="a1"/>
    <w:uiPriority w:val="99"/>
    <w:rsid w:val="00F4183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rsid w:val="00717EC1"/>
    <w:rPr>
      <w:sz w:val="18"/>
      <w:szCs w:val="18"/>
    </w:rPr>
  </w:style>
  <w:style w:type="character" w:customStyle="1" w:styleId="Char1">
    <w:name w:val="批注框文本 Char"/>
    <w:link w:val="a6"/>
    <w:uiPriority w:val="99"/>
    <w:semiHidden/>
    <w:locked/>
    <w:rsid w:val="00717EC1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99"/>
    <w:qFormat/>
    <w:rsid w:val="00BD4FA3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1831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F418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locked/>
    <w:rsid w:val="00F41831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F418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F41831"/>
    <w:rPr>
      <w:rFonts w:cs="Times New Roman"/>
      <w:sz w:val="18"/>
      <w:szCs w:val="18"/>
    </w:rPr>
  </w:style>
  <w:style w:type="table" w:styleId="a5">
    <w:name w:val="Table Grid"/>
    <w:basedOn w:val="a1"/>
    <w:uiPriority w:val="99"/>
    <w:rsid w:val="00F4183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rsid w:val="00717EC1"/>
    <w:rPr>
      <w:sz w:val="18"/>
      <w:szCs w:val="18"/>
    </w:rPr>
  </w:style>
  <w:style w:type="character" w:customStyle="1" w:styleId="Char1">
    <w:name w:val="批注框文本 Char"/>
    <w:link w:val="a6"/>
    <w:uiPriority w:val="99"/>
    <w:semiHidden/>
    <w:locked/>
    <w:rsid w:val="00717EC1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99"/>
    <w:qFormat/>
    <w:rsid w:val="00BD4FA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78991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2842</Words>
  <Characters>16200</Characters>
  <Application>Microsoft Office Word</Application>
  <DocSecurity>0</DocSecurity>
  <Lines>135</Lines>
  <Paragraphs>38</Paragraphs>
  <ScaleCrop>false</ScaleCrop>
  <Company>NMGJLY</Company>
  <LinksUpToDate>false</LinksUpToDate>
  <CharactersWithSpaces>190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</dc:creator>
  <cp:lastModifiedBy>G</cp:lastModifiedBy>
  <cp:revision>2</cp:revision>
  <cp:lastPrinted>2017-07-26T09:21:00Z</cp:lastPrinted>
  <dcterms:created xsi:type="dcterms:W3CDTF">2018-01-09T02:13:00Z</dcterms:created>
  <dcterms:modified xsi:type="dcterms:W3CDTF">2018-01-09T02:13:00Z</dcterms:modified>
</cp:coreProperties>
</file>